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1892" w:rsidRDefault="00B41892" w:rsidP="000949D2">
      <w:pPr>
        <w:spacing w:after="0"/>
        <w:jc w:val="both"/>
        <w:rPr>
          <w:lang w:val="en-US"/>
        </w:rPr>
      </w:pPr>
    </w:p>
    <w:p w:rsidR="00B41892" w:rsidRDefault="00B41892" w:rsidP="000949D2">
      <w:pPr>
        <w:spacing w:after="0"/>
        <w:jc w:val="both"/>
        <w:rPr>
          <w:lang w:val="en-US"/>
        </w:rPr>
      </w:pPr>
    </w:p>
    <w:p w:rsidR="00B41892" w:rsidRPr="00276C1E" w:rsidRDefault="00276C1E" w:rsidP="00B41892">
      <w:pPr>
        <w:spacing w:after="0" w:line="360" w:lineRule="auto"/>
        <w:jc w:val="both"/>
        <w:rPr>
          <w:rFonts w:cstheme="minorHAnsi"/>
          <w:b/>
          <w:sz w:val="40"/>
          <w:szCs w:val="40"/>
        </w:rPr>
      </w:pPr>
      <w:r>
        <w:rPr>
          <w:rFonts w:cstheme="minorHAnsi"/>
          <w:b/>
          <w:sz w:val="40"/>
          <w:szCs w:val="40"/>
        </w:rPr>
        <w:t>ΕΝΟΤΗΤΑ</w:t>
      </w:r>
      <w:r>
        <w:rPr>
          <w:rFonts w:cstheme="minorHAnsi"/>
          <w:b/>
          <w:sz w:val="40"/>
          <w:szCs w:val="40"/>
          <w:lang w:val="en-US"/>
        </w:rPr>
        <w:t xml:space="preserve"> 3</w:t>
      </w:r>
      <w:r>
        <w:rPr>
          <w:rFonts w:cstheme="minorHAnsi"/>
          <w:b/>
          <w:sz w:val="40"/>
          <w:szCs w:val="40"/>
        </w:rPr>
        <w:t>: ΕΞΙΣΩΣΕΙΣ &amp; ΑΝΙΣΩΣΕΙΣ - ΠΡΟΒΛΗΜΑΤΑ</w:t>
      </w:r>
      <w:bookmarkStart w:id="0" w:name="_GoBack"/>
      <w:bookmarkEnd w:id="0"/>
    </w:p>
    <w:p w:rsidR="00B41892" w:rsidRDefault="00B41892" w:rsidP="000949D2">
      <w:pPr>
        <w:spacing w:after="0"/>
        <w:jc w:val="both"/>
        <w:rPr>
          <w:lang w:val="en-US"/>
        </w:rPr>
      </w:pPr>
    </w:p>
    <w:p w:rsidR="00B41892" w:rsidRDefault="00B41892" w:rsidP="000949D2">
      <w:pPr>
        <w:spacing w:after="0"/>
        <w:jc w:val="both"/>
        <w:rPr>
          <w:lang w:val="en-US"/>
        </w:rPr>
      </w:pPr>
    </w:p>
    <w:p w:rsidR="00606540" w:rsidRPr="000949D2" w:rsidRDefault="00606540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1</w:t>
      </w:r>
    </w:p>
    <w:p w:rsidR="00606540" w:rsidRPr="005D1B48" w:rsidRDefault="00606540" w:rsidP="000949D2">
      <w:pPr>
        <w:spacing w:after="0"/>
        <w:jc w:val="both"/>
        <w:rPr>
          <w:b/>
        </w:rPr>
      </w:pPr>
      <w:r>
        <w:t xml:space="preserve">Να εξετάσετε  αν οι πιο κάτω εξισώσεις έχουν μία λύση, καμία λύση ή άπειρες λύσεις:         </w:t>
      </w:r>
      <w:r w:rsidR="006560DD">
        <w:t xml:space="preserve">                   </w:t>
      </w:r>
      <w:r w:rsidR="000949D2">
        <w:t xml:space="preserve">  </w:t>
      </w:r>
      <w:r w:rsidRPr="000949D2">
        <w:rPr>
          <w:b/>
        </w:rPr>
        <w:t>(μον.</w:t>
      </w:r>
      <w:r w:rsidR="006560DD" w:rsidRPr="006560DD">
        <w:rPr>
          <w:b/>
        </w:rPr>
        <w:t xml:space="preserve"> </w:t>
      </w:r>
      <w:r w:rsidRPr="000949D2">
        <w:rPr>
          <w:b/>
        </w:rPr>
        <w:t>3)</w:t>
      </w:r>
    </w:p>
    <w:p w:rsidR="000949D2" w:rsidRDefault="000949D2" w:rsidP="000949D2">
      <w:pPr>
        <w:spacing w:after="0"/>
        <w:jc w:val="both"/>
      </w:pPr>
      <w:r w:rsidRPr="000949D2">
        <w:t xml:space="preserve">(α) </w:t>
      </w:r>
      <w:r w:rsidRPr="000949D2">
        <w:rPr>
          <w:position w:val="-10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5.75pt" o:ole="">
            <v:imagedata r:id="rId7" o:title=""/>
          </v:shape>
          <o:OLEObject Type="Embed" ProgID="Equation.DSMT4" ShapeID="_x0000_i1025" DrawAspect="Content" ObjectID="_1426930562" r:id="rId8"/>
        </w:object>
      </w:r>
    </w:p>
    <w:p w:rsidR="000949D2" w:rsidRDefault="000949D2" w:rsidP="000949D2">
      <w:pPr>
        <w:spacing w:after="0"/>
        <w:jc w:val="both"/>
      </w:pPr>
    </w:p>
    <w:p w:rsidR="000949D2" w:rsidRDefault="000949D2" w:rsidP="000949D2">
      <w:pPr>
        <w:spacing w:after="0"/>
        <w:jc w:val="both"/>
      </w:pPr>
    </w:p>
    <w:p w:rsidR="000949D2" w:rsidRDefault="000949D2" w:rsidP="000949D2">
      <w:pPr>
        <w:spacing w:after="0"/>
        <w:jc w:val="both"/>
      </w:pPr>
    </w:p>
    <w:p w:rsidR="004C20F5" w:rsidRPr="000949D2" w:rsidRDefault="004C20F5" w:rsidP="000949D2">
      <w:pPr>
        <w:spacing w:after="0"/>
        <w:jc w:val="both"/>
      </w:pPr>
    </w:p>
    <w:p w:rsidR="000949D2" w:rsidRDefault="000949D2" w:rsidP="000949D2">
      <w:pPr>
        <w:spacing w:after="0"/>
        <w:jc w:val="both"/>
      </w:pPr>
      <w:r w:rsidRPr="000949D2">
        <w:t xml:space="preserve">(β) </w:t>
      </w:r>
      <w:r w:rsidR="005D1B48" w:rsidRPr="000949D2">
        <w:rPr>
          <w:position w:val="-14"/>
        </w:rPr>
        <w:object w:dxaOrig="2720" w:dyaOrig="400">
          <v:shape id="_x0000_i1026" type="#_x0000_t75" style="width:135.75pt;height:20.25pt" o:ole="">
            <v:imagedata r:id="rId9" o:title=""/>
          </v:shape>
          <o:OLEObject Type="Embed" ProgID="Equation.DSMT4" ShapeID="_x0000_i1026" DrawAspect="Content" ObjectID="_1426930563" r:id="rId10"/>
        </w:object>
      </w:r>
    </w:p>
    <w:p w:rsidR="000949D2" w:rsidRDefault="000949D2" w:rsidP="000949D2">
      <w:pPr>
        <w:spacing w:after="0"/>
        <w:jc w:val="both"/>
      </w:pPr>
    </w:p>
    <w:p w:rsidR="000949D2" w:rsidRDefault="000949D2" w:rsidP="000949D2">
      <w:pPr>
        <w:spacing w:after="0"/>
        <w:jc w:val="both"/>
      </w:pPr>
    </w:p>
    <w:p w:rsidR="004C20F5" w:rsidRDefault="004C20F5" w:rsidP="000949D2">
      <w:pPr>
        <w:spacing w:after="0"/>
        <w:jc w:val="both"/>
      </w:pPr>
    </w:p>
    <w:p w:rsidR="000949D2" w:rsidRDefault="000949D2" w:rsidP="000949D2">
      <w:pPr>
        <w:spacing w:after="0"/>
        <w:jc w:val="both"/>
      </w:pPr>
    </w:p>
    <w:p w:rsidR="000949D2" w:rsidRDefault="000949D2" w:rsidP="000949D2">
      <w:pPr>
        <w:spacing w:after="0"/>
        <w:jc w:val="both"/>
      </w:pPr>
    </w:p>
    <w:p w:rsidR="000949D2" w:rsidRPr="000949D2" w:rsidRDefault="000949D2" w:rsidP="000949D2">
      <w:pPr>
        <w:spacing w:after="0"/>
        <w:jc w:val="both"/>
      </w:pPr>
    </w:p>
    <w:p w:rsidR="000949D2" w:rsidRPr="000949D2" w:rsidRDefault="000949D2" w:rsidP="000949D2">
      <w:pPr>
        <w:spacing w:after="0"/>
        <w:jc w:val="both"/>
      </w:pPr>
      <w:r w:rsidRPr="000949D2">
        <w:t xml:space="preserve">(γ) </w:t>
      </w:r>
      <w:r w:rsidRPr="000949D2">
        <w:rPr>
          <w:position w:val="-24"/>
        </w:rPr>
        <w:object w:dxaOrig="1320" w:dyaOrig="620">
          <v:shape id="_x0000_i1027" type="#_x0000_t75" style="width:66pt;height:30.75pt" o:ole="">
            <v:imagedata r:id="rId11" o:title=""/>
          </v:shape>
          <o:OLEObject Type="Embed" ProgID="Equation.DSMT4" ShapeID="_x0000_i1027" DrawAspect="Content" ObjectID="_1426930564" r:id="rId12"/>
        </w:object>
      </w:r>
    </w:p>
    <w:p w:rsidR="00DA22D9" w:rsidRDefault="00606540" w:rsidP="000949D2">
      <w:pPr>
        <w:spacing w:after="0"/>
        <w:jc w:val="both"/>
      </w:pPr>
      <w:r>
        <w:t xml:space="preserve"> </w:t>
      </w:r>
    </w:p>
    <w:p w:rsidR="00606540" w:rsidRPr="000949D2" w:rsidRDefault="00606540" w:rsidP="000949D2">
      <w:pPr>
        <w:spacing w:after="0"/>
        <w:jc w:val="both"/>
      </w:pPr>
    </w:p>
    <w:p w:rsidR="006745C2" w:rsidRPr="000949D2" w:rsidRDefault="006745C2" w:rsidP="000949D2">
      <w:pPr>
        <w:spacing w:after="0"/>
        <w:jc w:val="both"/>
      </w:pPr>
    </w:p>
    <w:p w:rsidR="00DC7468" w:rsidRPr="000949D2" w:rsidRDefault="00DC7468" w:rsidP="000949D2">
      <w:pPr>
        <w:jc w:val="both"/>
      </w:pPr>
    </w:p>
    <w:p w:rsidR="00F37F3D" w:rsidRPr="000949D2" w:rsidRDefault="00F37F3D" w:rsidP="000949D2">
      <w:pPr>
        <w:jc w:val="both"/>
      </w:pPr>
    </w:p>
    <w:p w:rsidR="006745C2" w:rsidRPr="000949D2" w:rsidRDefault="006745C2" w:rsidP="000949D2">
      <w:pPr>
        <w:spacing w:after="0"/>
        <w:jc w:val="both"/>
      </w:pPr>
    </w:p>
    <w:p w:rsidR="006745C2" w:rsidRPr="000949D2" w:rsidRDefault="006745C2" w:rsidP="000949D2">
      <w:pPr>
        <w:spacing w:after="0"/>
        <w:jc w:val="both"/>
      </w:pPr>
    </w:p>
    <w:p w:rsidR="00606540" w:rsidRPr="000949D2" w:rsidRDefault="00606540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2</w:t>
      </w:r>
    </w:p>
    <w:p w:rsidR="00606540" w:rsidRDefault="00606540" w:rsidP="000949D2">
      <w:pPr>
        <w:spacing w:after="0"/>
        <w:jc w:val="both"/>
      </w:pPr>
      <w:r>
        <w:t xml:space="preserve">Να προσδιορίσετε τον αριθμό </w:t>
      </w:r>
      <w:r w:rsidRPr="00606540">
        <w:rPr>
          <w:position w:val="-4"/>
        </w:rPr>
        <w:object w:dxaOrig="220" w:dyaOrig="200">
          <v:shape id="_x0000_i1028" type="#_x0000_t75" style="width:11.25pt;height:9.75pt" o:ole="">
            <v:imagedata r:id="rId13" o:title=""/>
          </v:shape>
          <o:OLEObject Type="Embed" ProgID="Equation.DSMT4" ShapeID="_x0000_i1028" DrawAspect="Content" ObjectID="_1426930565" r:id="rId14"/>
        </w:object>
      </w:r>
      <w:r>
        <w:t xml:space="preserve"> ώστε η εξίσωση </w:t>
      </w:r>
      <w:r w:rsidRPr="00606540">
        <w:rPr>
          <w:position w:val="-10"/>
        </w:rPr>
        <w:object w:dxaOrig="1440" w:dyaOrig="320">
          <v:shape id="_x0000_i1029" type="#_x0000_t75" style="width:1in;height:15.75pt" o:ole="">
            <v:imagedata r:id="rId15" o:title=""/>
          </v:shape>
          <o:OLEObject Type="Embed" ProgID="Equation.DSMT4" ShapeID="_x0000_i1029" DrawAspect="Content" ObjectID="_1426930566" r:id="rId16"/>
        </w:object>
      </w:r>
      <w:r>
        <w:t xml:space="preserve"> να είναι αδύνατη.           </w:t>
      </w:r>
      <w:r w:rsidR="000949D2">
        <w:t xml:space="preserve">                  </w:t>
      </w:r>
      <w:r>
        <w:t xml:space="preserve"> </w:t>
      </w:r>
      <w:r w:rsidRPr="000949D2">
        <w:rPr>
          <w:b/>
        </w:rPr>
        <w:t xml:space="preserve">(μον. </w:t>
      </w:r>
      <w:r w:rsidR="00F40A4F" w:rsidRPr="000949D2">
        <w:rPr>
          <w:b/>
        </w:rPr>
        <w:t>1,5)</w:t>
      </w:r>
    </w:p>
    <w:p w:rsidR="00F40A4F" w:rsidRDefault="00F40A4F" w:rsidP="000949D2">
      <w:pPr>
        <w:spacing w:after="0"/>
        <w:jc w:val="both"/>
      </w:pPr>
    </w:p>
    <w:p w:rsidR="00F40A4F" w:rsidRPr="000949D2" w:rsidRDefault="00F40A4F" w:rsidP="000949D2">
      <w:pPr>
        <w:spacing w:after="0"/>
        <w:jc w:val="both"/>
      </w:pPr>
    </w:p>
    <w:p w:rsidR="00635C8B" w:rsidRPr="000949D2" w:rsidRDefault="00635C8B" w:rsidP="000949D2">
      <w:pPr>
        <w:spacing w:after="0"/>
        <w:jc w:val="both"/>
      </w:pPr>
    </w:p>
    <w:p w:rsidR="00635C8B" w:rsidRPr="000949D2" w:rsidRDefault="00635C8B" w:rsidP="000949D2">
      <w:pPr>
        <w:spacing w:after="0"/>
        <w:jc w:val="both"/>
      </w:pPr>
    </w:p>
    <w:p w:rsidR="00635C8B" w:rsidRPr="000949D2" w:rsidRDefault="00635C8B" w:rsidP="000949D2">
      <w:pPr>
        <w:spacing w:after="0"/>
        <w:jc w:val="both"/>
      </w:pPr>
    </w:p>
    <w:p w:rsidR="006745C2" w:rsidRPr="000949D2" w:rsidRDefault="006745C2" w:rsidP="000949D2">
      <w:pPr>
        <w:spacing w:after="0"/>
        <w:jc w:val="both"/>
      </w:pPr>
    </w:p>
    <w:p w:rsidR="005F35C6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3</w:t>
      </w:r>
    </w:p>
    <w:p w:rsidR="00F40A4F" w:rsidRDefault="008D4A1E" w:rsidP="000949D2">
      <w:pPr>
        <w:spacing w:after="0"/>
        <w:jc w:val="both"/>
      </w:pPr>
      <w:r>
        <w:t xml:space="preserve">Να προσδιορίσετε τους </w:t>
      </w:r>
      <w:r w:rsidR="00F40A4F">
        <w:t xml:space="preserve"> αριθμ</w:t>
      </w:r>
      <w:r>
        <w:t xml:space="preserve">ούς </w:t>
      </w:r>
      <w:r w:rsidR="00F40A4F" w:rsidRPr="00F40A4F">
        <w:rPr>
          <w:position w:val="-10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426930567" r:id="rId18"/>
        </w:object>
      </w:r>
      <w:r w:rsidR="00F40A4F">
        <w:t xml:space="preserve"> και </w:t>
      </w:r>
      <w:r w:rsidR="00F40A4F" w:rsidRPr="00F40A4F">
        <w:rPr>
          <w:position w:val="-6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426930568" r:id="rId20"/>
        </w:object>
      </w:r>
      <w:r w:rsidR="00F40A4F">
        <w:t xml:space="preserve"> ώστε η εξίσωση </w:t>
      </w:r>
      <w:r w:rsidR="00F40A4F" w:rsidRPr="00606540">
        <w:rPr>
          <w:position w:val="-10"/>
        </w:rPr>
        <w:object w:dxaOrig="1560" w:dyaOrig="320">
          <v:shape id="_x0000_i1032" type="#_x0000_t75" style="width:78pt;height:15.75pt" o:ole="">
            <v:imagedata r:id="rId21" o:title=""/>
          </v:shape>
          <o:OLEObject Type="Embed" ProgID="Equation.DSMT4" ShapeID="_x0000_i1032" DrawAspect="Content" ObjectID="_1426930569" r:id="rId22"/>
        </w:object>
      </w:r>
      <w:r w:rsidR="00F40A4F">
        <w:t xml:space="preserve"> να είναι αόριστη. </w:t>
      </w:r>
      <w:r w:rsidR="0062178C">
        <w:t xml:space="preserve">        </w:t>
      </w:r>
      <w:r w:rsidR="000949D2">
        <w:t xml:space="preserve">   </w:t>
      </w:r>
      <w:r w:rsidRPr="000949D2">
        <w:rPr>
          <w:b/>
        </w:rPr>
        <w:t>(μον.</w:t>
      </w:r>
      <w:r w:rsidR="0062178C" w:rsidRPr="006560DD">
        <w:rPr>
          <w:b/>
        </w:rPr>
        <w:t xml:space="preserve"> </w:t>
      </w:r>
      <w:r w:rsidRPr="000949D2">
        <w:rPr>
          <w:b/>
        </w:rPr>
        <w:t>2)</w:t>
      </w:r>
    </w:p>
    <w:p w:rsidR="00F40A4F" w:rsidRDefault="00F40A4F" w:rsidP="000949D2">
      <w:pPr>
        <w:spacing w:after="0"/>
        <w:jc w:val="both"/>
      </w:pPr>
    </w:p>
    <w:p w:rsidR="00F40A4F" w:rsidRPr="00DC7468" w:rsidRDefault="00F40A4F" w:rsidP="000949D2">
      <w:pPr>
        <w:spacing w:after="0"/>
        <w:jc w:val="both"/>
      </w:pPr>
    </w:p>
    <w:p w:rsidR="006745C2" w:rsidRPr="008D4A1E" w:rsidRDefault="006745C2" w:rsidP="000949D2">
      <w:pPr>
        <w:spacing w:after="0"/>
        <w:jc w:val="both"/>
      </w:pPr>
    </w:p>
    <w:p w:rsidR="00635C8B" w:rsidRPr="008D4A1E" w:rsidRDefault="00635C8B" w:rsidP="000949D2">
      <w:pPr>
        <w:spacing w:after="0"/>
        <w:jc w:val="both"/>
      </w:pPr>
    </w:p>
    <w:p w:rsidR="00635C8B" w:rsidRPr="008D4A1E" w:rsidRDefault="00635C8B" w:rsidP="000949D2">
      <w:pPr>
        <w:spacing w:after="0"/>
        <w:jc w:val="both"/>
      </w:pPr>
    </w:p>
    <w:p w:rsidR="006745C2" w:rsidRPr="00DC7468" w:rsidRDefault="006745C2" w:rsidP="000949D2">
      <w:pPr>
        <w:spacing w:after="0"/>
        <w:jc w:val="both"/>
      </w:pPr>
    </w:p>
    <w:p w:rsidR="00F40A4F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4</w:t>
      </w:r>
    </w:p>
    <w:p w:rsidR="00F40A4F" w:rsidRDefault="00F40A4F" w:rsidP="000949D2">
      <w:pPr>
        <w:spacing w:after="0"/>
        <w:jc w:val="both"/>
      </w:pPr>
      <w:r>
        <w:t xml:space="preserve">Δίνεται  η ανίσωση </w:t>
      </w:r>
      <w:r w:rsidRPr="00F40A4F">
        <w:rPr>
          <w:position w:val="-10"/>
        </w:rPr>
        <w:object w:dxaOrig="580" w:dyaOrig="320">
          <v:shape id="_x0000_i1033" type="#_x0000_t75" style="width:29.25pt;height:15.75pt" o:ole="">
            <v:imagedata r:id="rId23" o:title=""/>
          </v:shape>
          <o:OLEObject Type="Embed" ProgID="Equation.DSMT4" ShapeID="_x0000_i1033" DrawAspect="Content" ObjectID="_1426930570" r:id="rId24"/>
        </w:object>
      </w:r>
      <w:r>
        <w:t xml:space="preserve"> .                                                                                                  </w:t>
      </w:r>
      <w:r w:rsidR="008B3285">
        <w:t xml:space="preserve">                  </w:t>
      </w:r>
      <w:r>
        <w:t xml:space="preserve"> </w:t>
      </w:r>
      <w:r w:rsidR="0075721C">
        <w:t xml:space="preserve">  </w:t>
      </w:r>
      <w:r>
        <w:t xml:space="preserve"> </w:t>
      </w:r>
      <w:r w:rsidRPr="000949D2">
        <w:rPr>
          <w:b/>
        </w:rPr>
        <w:t xml:space="preserve"> </w:t>
      </w:r>
      <w:r w:rsidR="000949D2">
        <w:rPr>
          <w:b/>
        </w:rPr>
        <w:t xml:space="preserve">             </w:t>
      </w:r>
      <w:r w:rsidRPr="000949D2">
        <w:rPr>
          <w:b/>
        </w:rPr>
        <w:t xml:space="preserve">(μον. 1,5)     </w:t>
      </w:r>
    </w:p>
    <w:p w:rsidR="00F40A4F" w:rsidRDefault="000949D2" w:rsidP="000949D2">
      <w:pPr>
        <w:spacing w:after="0"/>
        <w:jc w:val="both"/>
      </w:pPr>
      <w:r>
        <w:t>(</w:t>
      </w:r>
      <w:r w:rsidR="00F40A4F">
        <w:t>α) Να δώσετε δύο αριθμούς που</w:t>
      </w:r>
      <w:r w:rsidR="00635C8B" w:rsidRPr="00635C8B">
        <w:t xml:space="preserve"> </w:t>
      </w:r>
      <w:r w:rsidR="00635C8B" w:rsidRPr="005D1B48">
        <w:rPr>
          <w:b/>
        </w:rPr>
        <w:t xml:space="preserve">δεν </w:t>
      </w:r>
      <w:r w:rsidR="00F40A4F">
        <w:t xml:space="preserve"> επαληθεύουν την πιο πάνω ανίσωση……………………….</w:t>
      </w:r>
    </w:p>
    <w:p w:rsidR="00F40A4F" w:rsidRDefault="000949D2" w:rsidP="000949D2">
      <w:pPr>
        <w:spacing w:after="0"/>
        <w:jc w:val="both"/>
      </w:pPr>
      <w:r>
        <w:t>(</w:t>
      </w:r>
      <w:r w:rsidR="00F40A4F">
        <w:t>β) Να δώσετε τις δύο μεγαλύτερες ακέραιες λύσεις της πιο πάνω ανίσωσης………………….</w:t>
      </w:r>
    </w:p>
    <w:p w:rsidR="005F35C6" w:rsidRDefault="000949D2" w:rsidP="000949D2">
      <w:pPr>
        <w:spacing w:after="0"/>
        <w:jc w:val="both"/>
      </w:pPr>
      <w:r>
        <w:t>(</w:t>
      </w:r>
      <w:r w:rsidR="005F35C6">
        <w:t xml:space="preserve">γ) Με βάση τις ιδιότητες </w:t>
      </w:r>
      <w:r w:rsidR="00635C8B">
        <w:t xml:space="preserve"> των ανισοτήτων </w:t>
      </w:r>
      <w:r w:rsidR="005F35C6">
        <w:t xml:space="preserve">να συμπληρώσετε τα κενά </w:t>
      </w:r>
      <w:r w:rsidR="006B27E1">
        <w:t>:</w:t>
      </w:r>
      <w:r w:rsidR="005F35C6">
        <w:t xml:space="preserve"> </w:t>
      </w:r>
    </w:p>
    <w:p w:rsidR="005F35C6" w:rsidRDefault="005F35C6" w:rsidP="000949D2">
      <w:pPr>
        <w:spacing w:after="0"/>
        <w:jc w:val="both"/>
        <w:rPr>
          <w:position w:val="-28"/>
        </w:rPr>
      </w:pPr>
      <w:r>
        <w:t xml:space="preserve">    </w:t>
      </w:r>
      <w:r w:rsidRPr="005F35C6">
        <w:rPr>
          <w:position w:val="-28"/>
        </w:rPr>
        <w:object w:dxaOrig="2720" w:dyaOrig="680">
          <v:shape id="_x0000_i1034" type="#_x0000_t75" style="width:135.75pt;height:33.75pt" o:ole="">
            <v:imagedata r:id="rId25" o:title=""/>
          </v:shape>
          <o:OLEObject Type="Embed" ProgID="Equation.DSMT4" ShapeID="_x0000_i1034" DrawAspect="Content" ObjectID="_1426930571" r:id="rId26"/>
        </w:object>
      </w:r>
    </w:p>
    <w:p w:rsidR="006745C2" w:rsidRDefault="006745C2" w:rsidP="000949D2">
      <w:pPr>
        <w:spacing w:after="0"/>
        <w:jc w:val="both"/>
      </w:pPr>
    </w:p>
    <w:p w:rsidR="00F735E4" w:rsidRPr="000949D2" w:rsidRDefault="00F735E4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5</w:t>
      </w:r>
    </w:p>
    <w:p w:rsidR="00F735E4" w:rsidRDefault="00F735E4" w:rsidP="000949D2">
      <w:pPr>
        <w:spacing w:after="0"/>
        <w:jc w:val="both"/>
      </w:pPr>
      <w:r>
        <w:t>Να επιλύσετε τους πιο κάτω τύπους ως π</w:t>
      </w:r>
      <w:r w:rsidR="00427F7B">
        <w:t xml:space="preserve">ρος τη μεταβλητή που σημειώνεται </w:t>
      </w:r>
      <w:r>
        <w:t xml:space="preserve"> μέσα στην παρένθεση.</w:t>
      </w:r>
    </w:p>
    <w:p w:rsidR="00F735E4" w:rsidRPr="000949D2" w:rsidRDefault="00F735E4" w:rsidP="000949D2">
      <w:pPr>
        <w:spacing w:after="0"/>
        <w:jc w:val="both"/>
        <w:rPr>
          <w:b/>
        </w:rPr>
      </w:pPr>
      <w:r>
        <w:t xml:space="preserve">       </w:t>
      </w:r>
      <w:r w:rsidR="00F2345A" w:rsidRPr="005A0850">
        <w:t xml:space="preserve">                                                                                                                                                                  </w:t>
      </w:r>
      <w:r w:rsidR="0075721C">
        <w:t xml:space="preserve">    </w:t>
      </w:r>
      <w:r w:rsidR="000949D2">
        <w:t xml:space="preserve">            </w:t>
      </w:r>
      <w:r w:rsidR="00F2345A" w:rsidRPr="005A0850">
        <w:t xml:space="preserve"> </w:t>
      </w:r>
      <w:r w:rsidRPr="000949D2">
        <w:rPr>
          <w:b/>
        </w:rPr>
        <w:t>(μον. 3)</w:t>
      </w:r>
    </w:p>
    <w:p w:rsidR="00F735E4" w:rsidRDefault="00F735E4" w:rsidP="000949D2">
      <w:pPr>
        <w:spacing w:after="0"/>
        <w:jc w:val="both"/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232"/>
        <w:gridCol w:w="3192"/>
      </w:tblGrid>
      <w:tr w:rsidR="00635C8B" w:rsidTr="0088074E">
        <w:trPr>
          <w:trHeight w:val="1817"/>
        </w:trPr>
        <w:tc>
          <w:tcPr>
            <w:tcW w:w="3192" w:type="dxa"/>
          </w:tcPr>
          <w:p w:rsidR="00635C8B" w:rsidRDefault="0088074E" w:rsidP="000949D2">
            <w:pPr>
              <w:jc w:val="both"/>
              <w:rPr>
                <w:u w:val="single"/>
              </w:rPr>
            </w:pPr>
            <w:r w:rsidRPr="009E2340">
              <w:rPr>
                <w:position w:val="-10"/>
              </w:rPr>
              <w:object w:dxaOrig="2220" w:dyaOrig="320">
                <v:shape id="_x0000_i1035" type="#_x0000_t75" style="width:111pt;height:15.75pt" o:ole="">
                  <v:imagedata r:id="rId27" o:title=""/>
                </v:shape>
                <o:OLEObject Type="Embed" ProgID="Equation.DSMT4" ShapeID="_x0000_i1035" DrawAspect="Content" ObjectID="_1426930572" r:id="rId28"/>
              </w:object>
            </w:r>
          </w:p>
        </w:tc>
        <w:tc>
          <w:tcPr>
            <w:tcW w:w="3192" w:type="dxa"/>
          </w:tcPr>
          <w:p w:rsidR="00635C8B" w:rsidRPr="009E2340" w:rsidRDefault="0088074E" w:rsidP="000949D2">
            <w:pPr>
              <w:jc w:val="both"/>
            </w:pPr>
            <w:r w:rsidRPr="009E2340">
              <w:rPr>
                <w:position w:val="-10"/>
              </w:rPr>
              <w:object w:dxaOrig="3019" w:dyaOrig="320">
                <v:shape id="_x0000_i1036" type="#_x0000_t75" style="width:150.75pt;height:15.75pt" o:ole="">
                  <v:imagedata r:id="rId29" o:title=""/>
                </v:shape>
                <o:OLEObject Type="Embed" ProgID="Equation.DSMT4" ShapeID="_x0000_i1036" DrawAspect="Content" ObjectID="_1426930573" r:id="rId30"/>
              </w:object>
            </w:r>
          </w:p>
        </w:tc>
        <w:tc>
          <w:tcPr>
            <w:tcW w:w="3192" w:type="dxa"/>
          </w:tcPr>
          <w:p w:rsidR="00635C8B" w:rsidRPr="009E2340" w:rsidRDefault="0088074E" w:rsidP="000949D2">
            <w:pPr>
              <w:jc w:val="both"/>
            </w:pPr>
            <w:r w:rsidRPr="009E2340">
              <w:rPr>
                <w:position w:val="-24"/>
              </w:rPr>
              <w:object w:dxaOrig="2420" w:dyaOrig="620">
                <v:shape id="_x0000_i1037" type="#_x0000_t75" style="width:120.75pt;height:30.75pt" o:ole="">
                  <v:imagedata r:id="rId31" o:title=""/>
                </v:shape>
                <o:OLEObject Type="Embed" ProgID="Equation.DSMT4" ShapeID="_x0000_i1037" DrawAspect="Content" ObjectID="_1426930574" r:id="rId32"/>
              </w:object>
            </w:r>
          </w:p>
        </w:tc>
      </w:tr>
    </w:tbl>
    <w:p w:rsidR="00F735E4" w:rsidRDefault="00F735E4" w:rsidP="000949D2">
      <w:pPr>
        <w:spacing w:after="0"/>
        <w:jc w:val="both"/>
        <w:rPr>
          <w:u w:val="single"/>
        </w:rPr>
      </w:pPr>
    </w:p>
    <w:p w:rsidR="00464EAA" w:rsidRDefault="00464EAA" w:rsidP="000949D2">
      <w:pPr>
        <w:jc w:val="both"/>
      </w:pPr>
    </w:p>
    <w:p w:rsidR="00F2345A" w:rsidRPr="00F2345A" w:rsidRDefault="00F2345A" w:rsidP="000949D2">
      <w:pPr>
        <w:jc w:val="both"/>
      </w:pPr>
    </w:p>
    <w:p w:rsidR="00F735E4" w:rsidRDefault="00F735E4" w:rsidP="000949D2">
      <w:pPr>
        <w:spacing w:after="0"/>
        <w:jc w:val="both"/>
        <w:rPr>
          <w:u w:val="single"/>
        </w:rPr>
      </w:pPr>
    </w:p>
    <w:p w:rsidR="00F40A4F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 xml:space="preserve">Άσκηση </w:t>
      </w:r>
      <w:r w:rsidR="00F735E4" w:rsidRPr="000949D2">
        <w:rPr>
          <w:b/>
          <w:u w:val="single"/>
        </w:rPr>
        <w:t>6</w:t>
      </w:r>
    </w:p>
    <w:p w:rsidR="00CC46F1" w:rsidRDefault="00CC46F1" w:rsidP="000949D2">
      <w:pPr>
        <w:spacing w:after="0"/>
        <w:jc w:val="both"/>
      </w:pPr>
      <w:r>
        <w:t xml:space="preserve">Να λύσετε τις πιο κάτω ανισώσεις και να παραστήσετε γραφικά τη λύση </w:t>
      </w:r>
      <w:r w:rsidR="006B27E1">
        <w:t xml:space="preserve">της κάθε μιας </w:t>
      </w:r>
      <w:r>
        <w:t xml:space="preserve"> στην ευθεία των πραγματικών αριθμών.</w:t>
      </w:r>
      <w:r w:rsidR="002F2214">
        <w:t xml:space="preserve">                                                                                                                    </w:t>
      </w:r>
      <w:r w:rsidR="00F735E4">
        <w:t xml:space="preserve"> </w:t>
      </w:r>
      <w:r w:rsidR="0075721C">
        <w:t xml:space="preserve">             </w:t>
      </w:r>
      <w:r w:rsidR="000949D2">
        <w:t xml:space="preserve">          </w:t>
      </w:r>
      <w:r w:rsidR="00F735E4">
        <w:t xml:space="preserve">  </w:t>
      </w:r>
      <w:r w:rsidR="002F2214" w:rsidRPr="000949D2">
        <w:rPr>
          <w:b/>
        </w:rPr>
        <w:t>(μον. 4)</w:t>
      </w:r>
    </w:p>
    <w:p w:rsidR="00CC46F1" w:rsidRPr="00635C8B" w:rsidRDefault="00CC46F1" w:rsidP="000949D2">
      <w:pPr>
        <w:spacing w:after="0"/>
        <w:jc w:val="both"/>
        <w:rPr>
          <w:u w:val="single"/>
        </w:rPr>
      </w:pPr>
      <w:r>
        <w:t xml:space="preserve"> </w:t>
      </w:r>
      <w:r w:rsidR="00635C8B">
        <w:rPr>
          <w:position w:val="-24"/>
        </w:rPr>
        <w:t xml:space="preserve">                                         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35C8B" w:rsidTr="00635C8B">
        <w:trPr>
          <w:trHeight w:val="2798"/>
        </w:trPr>
        <w:tc>
          <w:tcPr>
            <w:tcW w:w="4788" w:type="dxa"/>
          </w:tcPr>
          <w:p w:rsidR="00635C8B" w:rsidRPr="0075721C" w:rsidRDefault="00BA222D" w:rsidP="000949D2">
            <w:pPr>
              <w:jc w:val="both"/>
              <w:rPr>
                <w:position w:val="-24"/>
              </w:rPr>
            </w:pPr>
            <w:r w:rsidRPr="00635C8B">
              <w:rPr>
                <w:position w:val="-10"/>
              </w:rPr>
              <w:object w:dxaOrig="2360" w:dyaOrig="320">
                <v:shape id="_x0000_i1038" type="#_x0000_t75" style="width:117.75pt;height:15.75pt" o:ole="">
                  <v:imagedata r:id="rId33" o:title=""/>
                </v:shape>
                <o:OLEObject Type="Embed" ProgID="Equation.DSMT4" ShapeID="_x0000_i1038" DrawAspect="Content" ObjectID="_1426930575" r:id="rId34"/>
              </w:object>
            </w:r>
          </w:p>
          <w:p w:rsidR="00635C8B" w:rsidRPr="0075721C" w:rsidRDefault="00635C8B" w:rsidP="000949D2">
            <w:pPr>
              <w:jc w:val="both"/>
            </w:pPr>
          </w:p>
        </w:tc>
        <w:tc>
          <w:tcPr>
            <w:tcW w:w="4788" w:type="dxa"/>
          </w:tcPr>
          <w:p w:rsidR="004C20F5" w:rsidRDefault="004C20F5" w:rsidP="000949D2">
            <w:pPr>
              <w:jc w:val="both"/>
            </w:pPr>
            <w:r w:rsidRPr="00635C8B">
              <w:rPr>
                <w:position w:val="-24"/>
              </w:rPr>
              <w:object w:dxaOrig="2180" w:dyaOrig="620">
                <v:shape id="_x0000_i1039" type="#_x0000_t75" style="width:108.75pt;height:30.75pt" o:ole="">
                  <v:imagedata r:id="rId35" o:title=""/>
                </v:shape>
                <o:OLEObject Type="Embed" ProgID="Equation.DSMT4" ShapeID="_x0000_i1039" DrawAspect="Content" ObjectID="_1426930576" r:id="rId36"/>
              </w:object>
            </w:r>
          </w:p>
          <w:p w:rsidR="004C20F5" w:rsidRDefault="004C20F5" w:rsidP="004C20F5"/>
          <w:p w:rsidR="004C20F5" w:rsidRDefault="004C20F5" w:rsidP="004C20F5"/>
          <w:p w:rsidR="004C20F5" w:rsidRDefault="004C20F5" w:rsidP="004C20F5"/>
          <w:p w:rsidR="00635C8B" w:rsidRPr="004C20F5" w:rsidRDefault="004C20F5" w:rsidP="004C20F5">
            <w:pPr>
              <w:tabs>
                <w:tab w:val="left" w:pos="3600"/>
              </w:tabs>
            </w:pPr>
            <w:r>
              <w:tab/>
            </w:r>
          </w:p>
        </w:tc>
      </w:tr>
    </w:tbl>
    <w:p w:rsidR="00F735E4" w:rsidRDefault="00F735E4" w:rsidP="000949D2">
      <w:pPr>
        <w:spacing w:after="0"/>
        <w:jc w:val="both"/>
      </w:pPr>
    </w:p>
    <w:p w:rsidR="006745C2" w:rsidRDefault="006745C2" w:rsidP="000949D2">
      <w:pPr>
        <w:spacing w:after="0"/>
        <w:jc w:val="both"/>
      </w:pPr>
    </w:p>
    <w:p w:rsidR="006745C2" w:rsidRPr="006745C2" w:rsidRDefault="006745C2" w:rsidP="000949D2">
      <w:pPr>
        <w:spacing w:after="0"/>
        <w:jc w:val="both"/>
      </w:pPr>
    </w:p>
    <w:p w:rsidR="00187BF9" w:rsidRDefault="00187BF9" w:rsidP="000949D2">
      <w:pPr>
        <w:spacing w:after="0"/>
        <w:jc w:val="both"/>
      </w:pPr>
    </w:p>
    <w:p w:rsidR="00464EAA" w:rsidRDefault="00464EAA" w:rsidP="000949D2">
      <w:pPr>
        <w:spacing w:after="0"/>
        <w:jc w:val="both"/>
      </w:pPr>
    </w:p>
    <w:p w:rsidR="00187BF9" w:rsidRDefault="00187BF9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F40A4F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 xml:space="preserve">Άσκηση </w:t>
      </w:r>
      <w:r w:rsidR="00F735E4" w:rsidRPr="000949D2">
        <w:rPr>
          <w:b/>
          <w:u w:val="single"/>
        </w:rPr>
        <w:t>7</w:t>
      </w:r>
    </w:p>
    <w:p w:rsidR="00187BF9" w:rsidRDefault="00187BF9" w:rsidP="000949D2">
      <w:pPr>
        <w:spacing w:after="0"/>
        <w:jc w:val="both"/>
      </w:pPr>
      <w:r>
        <w:t xml:space="preserve">Να βρείτε τις </w:t>
      </w:r>
      <w:r w:rsidRPr="002F2214">
        <w:rPr>
          <w:u w:val="single"/>
        </w:rPr>
        <w:t>κοινές λύσεις</w:t>
      </w:r>
      <w:r>
        <w:t xml:space="preserve"> των ανισώσεων:</w:t>
      </w:r>
      <w:r w:rsidR="002F2214">
        <w:t xml:space="preserve">                                                                                  </w:t>
      </w:r>
      <w:r w:rsidR="0075721C">
        <w:t xml:space="preserve">        </w:t>
      </w:r>
      <w:r w:rsidR="000949D2">
        <w:t xml:space="preserve">                </w:t>
      </w:r>
      <w:r w:rsidR="002F2214">
        <w:t xml:space="preserve"> </w:t>
      </w:r>
      <w:r w:rsidR="002F2214" w:rsidRPr="000949D2">
        <w:rPr>
          <w:b/>
        </w:rPr>
        <w:t>(μον. 3)</w:t>
      </w:r>
    </w:p>
    <w:p w:rsidR="00187BF9" w:rsidRPr="00187BF9" w:rsidRDefault="00187BF9" w:rsidP="000949D2">
      <w:pPr>
        <w:spacing w:after="0"/>
        <w:jc w:val="both"/>
      </w:pPr>
      <w:r w:rsidRPr="00187BF9">
        <w:rPr>
          <w:position w:val="-4"/>
        </w:rPr>
        <w:object w:dxaOrig="180" w:dyaOrig="279">
          <v:shape id="_x0000_i1040" type="#_x0000_t75" style="width:9pt;height:14.25pt" o:ole="">
            <v:imagedata r:id="rId37" o:title=""/>
          </v:shape>
          <o:OLEObject Type="Embed" ProgID="Equation.DSMT4" ShapeID="_x0000_i1040" DrawAspect="Content" ObjectID="_1426930577" r:id="rId38"/>
        </w:object>
      </w:r>
      <w:r w:rsidR="00F2345A" w:rsidRPr="002F2214">
        <w:rPr>
          <w:position w:val="-24"/>
        </w:rPr>
        <w:object w:dxaOrig="6320" w:dyaOrig="620">
          <v:shape id="_x0000_i1041" type="#_x0000_t75" style="width:316.5pt;height:30.75pt" o:ole="">
            <v:imagedata r:id="rId39" o:title=""/>
          </v:shape>
          <o:OLEObject Type="Embed" ProgID="Equation.DSMT4" ShapeID="_x0000_i1041" DrawAspect="Content" ObjectID="_1426930578" r:id="rId40"/>
        </w:object>
      </w:r>
    </w:p>
    <w:p w:rsidR="00F40A4F" w:rsidRDefault="00F40A4F" w:rsidP="000949D2">
      <w:pPr>
        <w:spacing w:after="0"/>
        <w:jc w:val="both"/>
      </w:pPr>
    </w:p>
    <w:p w:rsidR="00F40A4F" w:rsidRDefault="00F40A4F" w:rsidP="000949D2">
      <w:pPr>
        <w:spacing w:after="0"/>
        <w:jc w:val="both"/>
      </w:pPr>
    </w:p>
    <w:p w:rsidR="00464EAA" w:rsidRDefault="00464EAA" w:rsidP="000949D2">
      <w:pPr>
        <w:spacing w:after="0"/>
        <w:jc w:val="both"/>
      </w:pPr>
    </w:p>
    <w:p w:rsidR="00464EAA" w:rsidRPr="00464EAA" w:rsidRDefault="00464EAA" w:rsidP="000949D2">
      <w:pPr>
        <w:spacing w:after="0"/>
        <w:jc w:val="both"/>
      </w:pPr>
    </w:p>
    <w:p w:rsidR="006745C2" w:rsidRDefault="006745C2" w:rsidP="000949D2">
      <w:pPr>
        <w:spacing w:after="0"/>
        <w:jc w:val="both"/>
      </w:pPr>
    </w:p>
    <w:p w:rsidR="006745C2" w:rsidRDefault="006745C2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5D1B48" w:rsidRDefault="005D1B48" w:rsidP="000949D2">
      <w:pPr>
        <w:spacing w:after="0"/>
        <w:jc w:val="both"/>
      </w:pPr>
    </w:p>
    <w:p w:rsidR="0003238B" w:rsidRDefault="0003238B" w:rsidP="000949D2">
      <w:pPr>
        <w:spacing w:after="0"/>
        <w:jc w:val="both"/>
      </w:pPr>
    </w:p>
    <w:p w:rsidR="00F2345A" w:rsidRDefault="00F2345A" w:rsidP="000949D2">
      <w:pPr>
        <w:spacing w:after="0"/>
        <w:jc w:val="both"/>
      </w:pPr>
    </w:p>
    <w:p w:rsidR="006745C2" w:rsidRDefault="006745C2" w:rsidP="000949D2">
      <w:pPr>
        <w:spacing w:after="0"/>
        <w:jc w:val="both"/>
      </w:pPr>
    </w:p>
    <w:p w:rsidR="00A031D7" w:rsidRDefault="00A031D7" w:rsidP="000949D2">
      <w:pPr>
        <w:spacing w:after="0"/>
        <w:jc w:val="both"/>
      </w:pPr>
    </w:p>
    <w:p w:rsidR="00A031D7" w:rsidRDefault="00A031D7" w:rsidP="000949D2">
      <w:pPr>
        <w:spacing w:after="0"/>
        <w:jc w:val="both"/>
      </w:pPr>
    </w:p>
    <w:p w:rsidR="00A031D7" w:rsidRDefault="00A031D7" w:rsidP="000949D2">
      <w:pPr>
        <w:spacing w:after="0"/>
        <w:jc w:val="both"/>
      </w:pPr>
    </w:p>
    <w:p w:rsidR="00A031D7" w:rsidRPr="00A031D7" w:rsidRDefault="00A031D7" w:rsidP="000949D2">
      <w:pPr>
        <w:spacing w:after="0"/>
        <w:jc w:val="both"/>
      </w:pPr>
    </w:p>
    <w:p w:rsidR="006745C2" w:rsidRPr="006745C2" w:rsidRDefault="006745C2" w:rsidP="000949D2">
      <w:pPr>
        <w:spacing w:after="0"/>
        <w:jc w:val="both"/>
      </w:pPr>
    </w:p>
    <w:p w:rsidR="00C317DF" w:rsidRPr="000949D2" w:rsidRDefault="00C317D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8</w:t>
      </w:r>
    </w:p>
    <w:p w:rsidR="006560DD" w:rsidRPr="00427F7B" w:rsidRDefault="00F2345A" w:rsidP="000949D2">
      <w:pPr>
        <w:spacing w:after="0"/>
        <w:jc w:val="both"/>
      </w:pPr>
      <w:r>
        <w:t xml:space="preserve">Η Άννα </w:t>
      </w:r>
      <w:r w:rsidR="0075721C">
        <w:t xml:space="preserve">είχε τριπλάσια χρήματα από τη Μαρία. Δαπάνησε </w:t>
      </w:r>
      <w:r>
        <w:t xml:space="preserve"> </w:t>
      </w:r>
      <w:r w:rsidR="0075721C">
        <w:t xml:space="preserve">14 ευρώ και έτσι έχει λιγότερα χρήματα από τη Μαρία. Ποιο είναι το μεγαλύτερο ακέραιο ποσό που μπορεί να δαπανήσει η Μαρία;  </w:t>
      </w:r>
    </w:p>
    <w:p w:rsidR="006560DD" w:rsidRDefault="006560DD" w:rsidP="000949D2">
      <w:pPr>
        <w:spacing w:after="0"/>
        <w:jc w:val="both"/>
      </w:pPr>
      <w:r>
        <w:t xml:space="preserve">Nα λυθεί με τη χρήση ανίσωσης.                                                                                                                               </w:t>
      </w:r>
      <w:r w:rsidRPr="000949D2">
        <w:rPr>
          <w:b/>
        </w:rPr>
        <w:t xml:space="preserve">(μον. 2)                                                                                                                 </w:t>
      </w:r>
      <w:r>
        <w:t xml:space="preserve">                                                                                              </w:t>
      </w:r>
    </w:p>
    <w:p w:rsidR="00234AE5" w:rsidRPr="00234AE5" w:rsidRDefault="006560DD" w:rsidP="000949D2">
      <w:pPr>
        <w:spacing w:after="0"/>
        <w:jc w:val="both"/>
      </w:pPr>
      <w:r>
        <w:t xml:space="preserve">               </w:t>
      </w:r>
      <w:r w:rsidR="00234AE5">
        <w:t xml:space="preserve">           </w:t>
      </w:r>
      <w:r w:rsidR="000949D2">
        <w:t xml:space="preserve">                   </w:t>
      </w:r>
      <w:r w:rsidR="00234AE5">
        <w:t xml:space="preserve"> </w:t>
      </w:r>
    </w:p>
    <w:p w:rsidR="00C317DF" w:rsidRPr="00C317DF" w:rsidRDefault="00C317DF" w:rsidP="000949D2">
      <w:pPr>
        <w:spacing w:after="0"/>
        <w:jc w:val="both"/>
      </w:pPr>
    </w:p>
    <w:p w:rsidR="00C317DF" w:rsidRDefault="00C317DF" w:rsidP="000949D2">
      <w:pPr>
        <w:jc w:val="both"/>
        <w:rPr>
          <w:u w:val="single"/>
        </w:rPr>
      </w:pPr>
    </w:p>
    <w:sectPr w:rsidR="00C317DF" w:rsidSect="000949D2">
      <w:footerReference w:type="default" r:id="rId41"/>
      <w:pgSz w:w="12240" w:h="15840"/>
      <w:pgMar w:top="90" w:right="81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4D9E" w:rsidRDefault="00474D9E" w:rsidP="00261230">
      <w:pPr>
        <w:spacing w:after="0" w:line="240" w:lineRule="auto"/>
      </w:pPr>
      <w:r>
        <w:separator/>
      </w:r>
    </w:p>
  </w:endnote>
  <w:endnote w:type="continuationSeparator" w:id="0">
    <w:p w:rsidR="00474D9E" w:rsidRDefault="00474D9E" w:rsidP="002612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2862"/>
      <w:docPartObj>
        <w:docPartGallery w:val="Page Numbers (Bottom of Page)"/>
        <w:docPartUnique/>
      </w:docPartObj>
    </w:sdtPr>
    <w:sdtEndPr/>
    <w:sdtContent>
      <w:p w:rsidR="009169F5" w:rsidRDefault="00474D9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6C1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169F5" w:rsidRDefault="009169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4D9E" w:rsidRDefault="00474D9E" w:rsidP="00261230">
      <w:pPr>
        <w:spacing w:after="0" w:line="240" w:lineRule="auto"/>
      </w:pPr>
      <w:r>
        <w:separator/>
      </w:r>
    </w:p>
  </w:footnote>
  <w:footnote w:type="continuationSeparator" w:id="0">
    <w:p w:rsidR="00474D9E" w:rsidRDefault="00474D9E" w:rsidP="002612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22D9"/>
    <w:rsid w:val="0000035F"/>
    <w:rsid w:val="00000F1C"/>
    <w:rsid w:val="00002AB9"/>
    <w:rsid w:val="00004EE7"/>
    <w:rsid w:val="00005884"/>
    <w:rsid w:val="00006748"/>
    <w:rsid w:val="00006C38"/>
    <w:rsid w:val="0000757D"/>
    <w:rsid w:val="00007B15"/>
    <w:rsid w:val="00007B92"/>
    <w:rsid w:val="0001154E"/>
    <w:rsid w:val="0001417D"/>
    <w:rsid w:val="000151EE"/>
    <w:rsid w:val="000157E9"/>
    <w:rsid w:val="00021A24"/>
    <w:rsid w:val="00023230"/>
    <w:rsid w:val="00023E08"/>
    <w:rsid w:val="00023E94"/>
    <w:rsid w:val="00024634"/>
    <w:rsid w:val="00026C1A"/>
    <w:rsid w:val="00027391"/>
    <w:rsid w:val="00030F94"/>
    <w:rsid w:val="0003238B"/>
    <w:rsid w:val="00032D92"/>
    <w:rsid w:val="0003469E"/>
    <w:rsid w:val="00034FE8"/>
    <w:rsid w:val="0003513F"/>
    <w:rsid w:val="0004005D"/>
    <w:rsid w:val="00040D8E"/>
    <w:rsid w:val="00042B19"/>
    <w:rsid w:val="00051094"/>
    <w:rsid w:val="00052681"/>
    <w:rsid w:val="00053791"/>
    <w:rsid w:val="00056774"/>
    <w:rsid w:val="000605A3"/>
    <w:rsid w:val="00061633"/>
    <w:rsid w:val="000628B1"/>
    <w:rsid w:val="00063734"/>
    <w:rsid w:val="000674E6"/>
    <w:rsid w:val="00070A80"/>
    <w:rsid w:val="00072955"/>
    <w:rsid w:val="0007412C"/>
    <w:rsid w:val="000746CC"/>
    <w:rsid w:val="000749C6"/>
    <w:rsid w:val="00074B51"/>
    <w:rsid w:val="00075A93"/>
    <w:rsid w:val="00077412"/>
    <w:rsid w:val="000801BC"/>
    <w:rsid w:val="000804BA"/>
    <w:rsid w:val="0008144B"/>
    <w:rsid w:val="00081DD1"/>
    <w:rsid w:val="00084680"/>
    <w:rsid w:val="00084860"/>
    <w:rsid w:val="00085A79"/>
    <w:rsid w:val="0009191F"/>
    <w:rsid w:val="000949D2"/>
    <w:rsid w:val="00096E77"/>
    <w:rsid w:val="000A6388"/>
    <w:rsid w:val="000A676F"/>
    <w:rsid w:val="000B097A"/>
    <w:rsid w:val="000B161D"/>
    <w:rsid w:val="000B3F4C"/>
    <w:rsid w:val="000B7748"/>
    <w:rsid w:val="000C7899"/>
    <w:rsid w:val="000D3120"/>
    <w:rsid w:val="000D3FB0"/>
    <w:rsid w:val="000D56D3"/>
    <w:rsid w:val="000D787F"/>
    <w:rsid w:val="000D79F2"/>
    <w:rsid w:val="000E088E"/>
    <w:rsid w:val="000E1844"/>
    <w:rsid w:val="000E3837"/>
    <w:rsid w:val="000E4AA0"/>
    <w:rsid w:val="000E59A4"/>
    <w:rsid w:val="000F2332"/>
    <w:rsid w:val="000F2CAB"/>
    <w:rsid w:val="000F3ED8"/>
    <w:rsid w:val="000F630E"/>
    <w:rsid w:val="00103FB8"/>
    <w:rsid w:val="00104A32"/>
    <w:rsid w:val="00105813"/>
    <w:rsid w:val="00105A33"/>
    <w:rsid w:val="001061E3"/>
    <w:rsid w:val="001112A0"/>
    <w:rsid w:val="00112820"/>
    <w:rsid w:val="0011363C"/>
    <w:rsid w:val="0011505F"/>
    <w:rsid w:val="001154BA"/>
    <w:rsid w:val="0011694A"/>
    <w:rsid w:val="001178BF"/>
    <w:rsid w:val="00120014"/>
    <w:rsid w:val="0012025E"/>
    <w:rsid w:val="00120786"/>
    <w:rsid w:val="00121E26"/>
    <w:rsid w:val="00121F4D"/>
    <w:rsid w:val="00122977"/>
    <w:rsid w:val="00123327"/>
    <w:rsid w:val="0012408A"/>
    <w:rsid w:val="001251F4"/>
    <w:rsid w:val="00126549"/>
    <w:rsid w:val="001308C8"/>
    <w:rsid w:val="00131093"/>
    <w:rsid w:val="00132BDB"/>
    <w:rsid w:val="0013547B"/>
    <w:rsid w:val="0013618E"/>
    <w:rsid w:val="001409BE"/>
    <w:rsid w:val="00142D94"/>
    <w:rsid w:val="00144D7B"/>
    <w:rsid w:val="00145C59"/>
    <w:rsid w:val="0015256C"/>
    <w:rsid w:val="00152751"/>
    <w:rsid w:val="001532C0"/>
    <w:rsid w:val="00153D59"/>
    <w:rsid w:val="00154DFC"/>
    <w:rsid w:val="00155AC3"/>
    <w:rsid w:val="00157052"/>
    <w:rsid w:val="001572C5"/>
    <w:rsid w:val="00157C07"/>
    <w:rsid w:val="001616D9"/>
    <w:rsid w:val="00161D24"/>
    <w:rsid w:val="001624C1"/>
    <w:rsid w:val="00162B56"/>
    <w:rsid w:val="001666E7"/>
    <w:rsid w:val="00166D11"/>
    <w:rsid w:val="00166E0E"/>
    <w:rsid w:val="001672F0"/>
    <w:rsid w:val="001679F5"/>
    <w:rsid w:val="001719D2"/>
    <w:rsid w:val="00171FDE"/>
    <w:rsid w:val="00172626"/>
    <w:rsid w:val="00172895"/>
    <w:rsid w:val="00174C24"/>
    <w:rsid w:val="0017538E"/>
    <w:rsid w:val="00180D82"/>
    <w:rsid w:val="00180F1B"/>
    <w:rsid w:val="00181512"/>
    <w:rsid w:val="0018216E"/>
    <w:rsid w:val="00182F75"/>
    <w:rsid w:val="0018305D"/>
    <w:rsid w:val="00183BC7"/>
    <w:rsid w:val="00184053"/>
    <w:rsid w:val="00184DE3"/>
    <w:rsid w:val="00187BF9"/>
    <w:rsid w:val="0019441A"/>
    <w:rsid w:val="00194995"/>
    <w:rsid w:val="00194F7E"/>
    <w:rsid w:val="00195559"/>
    <w:rsid w:val="00195B47"/>
    <w:rsid w:val="00197620"/>
    <w:rsid w:val="001A04E0"/>
    <w:rsid w:val="001A1719"/>
    <w:rsid w:val="001A1A4F"/>
    <w:rsid w:val="001A2D9E"/>
    <w:rsid w:val="001A2ECB"/>
    <w:rsid w:val="001A5078"/>
    <w:rsid w:val="001A7924"/>
    <w:rsid w:val="001B1B12"/>
    <w:rsid w:val="001B59F4"/>
    <w:rsid w:val="001B62CB"/>
    <w:rsid w:val="001B6C1F"/>
    <w:rsid w:val="001B6CCD"/>
    <w:rsid w:val="001B6FCA"/>
    <w:rsid w:val="001C1013"/>
    <w:rsid w:val="001C2B52"/>
    <w:rsid w:val="001C426A"/>
    <w:rsid w:val="001C5FCF"/>
    <w:rsid w:val="001C665E"/>
    <w:rsid w:val="001D2C30"/>
    <w:rsid w:val="001D3C75"/>
    <w:rsid w:val="001D487B"/>
    <w:rsid w:val="001D5B4D"/>
    <w:rsid w:val="001D73F6"/>
    <w:rsid w:val="001E20C6"/>
    <w:rsid w:val="001E29B4"/>
    <w:rsid w:val="001E3A7A"/>
    <w:rsid w:val="001E501B"/>
    <w:rsid w:val="001F2615"/>
    <w:rsid w:val="001F3E9E"/>
    <w:rsid w:val="001F5EB6"/>
    <w:rsid w:val="001F73C7"/>
    <w:rsid w:val="001F7D94"/>
    <w:rsid w:val="00200E85"/>
    <w:rsid w:val="002039C2"/>
    <w:rsid w:val="00205291"/>
    <w:rsid w:val="00205C4C"/>
    <w:rsid w:val="00216B75"/>
    <w:rsid w:val="00216FEE"/>
    <w:rsid w:val="00217CD9"/>
    <w:rsid w:val="002211A8"/>
    <w:rsid w:val="00221A20"/>
    <w:rsid w:val="00224DBB"/>
    <w:rsid w:val="00226427"/>
    <w:rsid w:val="0022666F"/>
    <w:rsid w:val="002277C1"/>
    <w:rsid w:val="002344B2"/>
    <w:rsid w:val="00234AE5"/>
    <w:rsid w:val="0023649B"/>
    <w:rsid w:val="00236678"/>
    <w:rsid w:val="0023736E"/>
    <w:rsid w:val="00237BA4"/>
    <w:rsid w:val="002408C3"/>
    <w:rsid w:val="00241C18"/>
    <w:rsid w:val="00242561"/>
    <w:rsid w:val="00243ED9"/>
    <w:rsid w:val="0024591A"/>
    <w:rsid w:val="00245A12"/>
    <w:rsid w:val="002477D8"/>
    <w:rsid w:val="0025068D"/>
    <w:rsid w:val="00250F2F"/>
    <w:rsid w:val="00252C1E"/>
    <w:rsid w:val="0025452D"/>
    <w:rsid w:val="00255E02"/>
    <w:rsid w:val="00255FE6"/>
    <w:rsid w:val="00256C0E"/>
    <w:rsid w:val="00257558"/>
    <w:rsid w:val="00257580"/>
    <w:rsid w:val="00257E7D"/>
    <w:rsid w:val="00261230"/>
    <w:rsid w:val="002616B0"/>
    <w:rsid w:val="002638D3"/>
    <w:rsid w:val="0026554B"/>
    <w:rsid w:val="002666A3"/>
    <w:rsid w:val="00266E13"/>
    <w:rsid w:val="0026741A"/>
    <w:rsid w:val="00267C84"/>
    <w:rsid w:val="00270165"/>
    <w:rsid w:val="00272071"/>
    <w:rsid w:val="0027353F"/>
    <w:rsid w:val="00276C1E"/>
    <w:rsid w:val="00277BA1"/>
    <w:rsid w:val="00277E55"/>
    <w:rsid w:val="002830C0"/>
    <w:rsid w:val="0028503A"/>
    <w:rsid w:val="00286295"/>
    <w:rsid w:val="002911E2"/>
    <w:rsid w:val="002915F3"/>
    <w:rsid w:val="00291A76"/>
    <w:rsid w:val="00292CF6"/>
    <w:rsid w:val="0029333C"/>
    <w:rsid w:val="00294577"/>
    <w:rsid w:val="00295D17"/>
    <w:rsid w:val="002970CD"/>
    <w:rsid w:val="002A0E5E"/>
    <w:rsid w:val="002A2F46"/>
    <w:rsid w:val="002A304F"/>
    <w:rsid w:val="002A5559"/>
    <w:rsid w:val="002B0F37"/>
    <w:rsid w:val="002B34C5"/>
    <w:rsid w:val="002B37D6"/>
    <w:rsid w:val="002B3842"/>
    <w:rsid w:val="002B4081"/>
    <w:rsid w:val="002B49B2"/>
    <w:rsid w:val="002B6998"/>
    <w:rsid w:val="002C11FB"/>
    <w:rsid w:val="002C1CE4"/>
    <w:rsid w:val="002C40A1"/>
    <w:rsid w:val="002C430B"/>
    <w:rsid w:val="002C6908"/>
    <w:rsid w:val="002D1B86"/>
    <w:rsid w:val="002D292F"/>
    <w:rsid w:val="002D3665"/>
    <w:rsid w:val="002D36B9"/>
    <w:rsid w:val="002D3985"/>
    <w:rsid w:val="002D4862"/>
    <w:rsid w:val="002D5C70"/>
    <w:rsid w:val="002D7DC6"/>
    <w:rsid w:val="002D7F87"/>
    <w:rsid w:val="002E3609"/>
    <w:rsid w:val="002E7566"/>
    <w:rsid w:val="002F2214"/>
    <w:rsid w:val="002F4A7B"/>
    <w:rsid w:val="002F564D"/>
    <w:rsid w:val="002F5FDD"/>
    <w:rsid w:val="002F7766"/>
    <w:rsid w:val="002F7968"/>
    <w:rsid w:val="0030174F"/>
    <w:rsid w:val="00303E0B"/>
    <w:rsid w:val="00305E2B"/>
    <w:rsid w:val="00306969"/>
    <w:rsid w:val="00310416"/>
    <w:rsid w:val="00310535"/>
    <w:rsid w:val="00310B2A"/>
    <w:rsid w:val="00310D76"/>
    <w:rsid w:val="00311468"/>
    <w:rsid w:val="003158B2"/>
    <w:rsid w:val="00317C66"/>
    <w:rsid w:val="0032347B"/>
    <w:rsid w:val="003242FA"/>
    <w:rsid w:val="003278FE"/>
    <w:rsid w:val="0033337E"/>
    <w:rsid w:val="00337E43"/>
    <w:rsid w:val="00340588"/>
    <w:rsid w:val="00340AE4"/>
    <w:rsid w:val="00341255"/>
    <w:rsid w:val="003413A6"/>
    <w:rsid w:val="0034367E"/>
    <w:rsid w:val="00344AC1"/>
    <w:rsid w:val="003460C2"/>
    <w:rsid w:val="00346225"/>
    <w:rsid w:val="00351812"/>
    <w:rsid w:val="00351817"/>
    <w:rsid w:val="00351CB5"/>
    <w:rsid w:val="00351F05"/>
    <w:rsid w:val="0035262C"/>
    <w:rsid w:val="00352B1C"/>
    <w:rsid w:val="00353CE5"/>
    <w:rsid w:val="00354EA4"/>
    <w:rsid w:val="0035634F"/>
    <w:rsid w:val="00356A61"/>
    <w:rsid w:val="00362DCA"/>
    <w:rsid w:val="0036531C"/>
    <w:rsid w:val="00365EFE"/>
    <w:rsid w:val="00374B58"/>
    <w:rsid w:val="0037521C"/>
    <w:rsid w:val="00376656"/>
    <w:rsid w:val="003772BF"/>
    <w:rsid w:val="003776FF"/>
    <w:rsid w:val="00377CB8"/>
    <w:rsid w:val="00385FF9"/>
    <w:rsid w:val="003908DD"/>
    <w:rsid w:val="00391A2E"/>
    <w:rsid w:val="00393094"/>
    <w:rsid w:val="00393540"/>
    <w:rsid w:val="003A036A"/>
    <w:rsid w:val="003A1102"/>
    <w:rsid w:val="003A26F1"/>
    <w:rsid w:val="003A3323"/>
    <w:rsid w:val="003A4114"/>
    <w:rsid w:val="003A5C8F"/>
    <w:rsid w:val="003A6C3C"/>
    <w:rsid w:val="003B0E90"/>
    <w:rsid w:val="003B1CB0"/>
    <w:rsid w:val="003B20BD"/>
    <w:rsid w:val="003B560D"/>
    <w:rsid w:val="003B5A3A"/>
    <w:rsid w:val="003B616D"/>
    <w:rsid w:val="003C0F2D"/>
    <w:rsid w:val="003C1463"/>
    <w:rsid w:val="003C1C01"/>
    <w:rsid w:val="003C2057"/>
    <w:rsid w:val="003C5B65"/>
    <w:rsid w:val="003C7623"/>
    <w:rsid w:val="003C763C"/>
    <w:rsid w:val="003D1151"/>
    <w:rsid w:val="003D1EEF"/>
    <w:rsid w:val="003D2259"/>
    <w:rsid w:val="003D3C24"/>
    <w:rsid w:val="003D6ADD"/>
    <w:rsid w:val="003D7128"/>
    <w:rsid w:val="003D71E4"/>
    <w:rsid w:val="003E6940"/>
    <w:rsid w:val="003E6D84"/>
    <w:rsid w:val="003E7570"/>
    <w:rsid w:val="003F3FA7"/>
    <w:rsid w:val="003F6579"/>
    <w:rsid w:val="003F6C06"/>
    <w:rsid w:val="003F76F0"/>
    <w:rsid w:val="00400706"/>
    <w:rsid w:val="00400C8C"/>
    <w:rsid w:val="00403B81"/>
    <w:rsid w:val="00403FD0"/>
    <w:rsid w:val="00404CAC"/>
    <w:rsid w:val="00407CEB"/>
    <w:rsid w:val="00411286"/>
    <w:rsid w:val="00412197"/>
    <w:rsid w:val="00412733"/>
    <w:rsid w:val="00416238"/>
    <w:rsid w:val="00417BC7"/>
    <w:rsid w:val="00422E43"/>
    <w:rsid w:val="00422F7A"/>
    <w:rsid w:val="004238E6"/>
    <w:rsid w:val="0042512F"/>
    <w:rsid w:val="00425841"/>
    <w:rsid w:val="00427454"/>
    <w:rsid w:val="00427F7B"/>
    <w:rsid w:val="0043344B"/>
    <w:rsid w:val="004349E6"/>
    <w:rsid w:val="004411FB"/>
    <w:rsid w:val="00441E66"/>
    <w:rsid w:val="00441EFD"/>
    <w:rsid w:val="004469A8"/>
    <w:rsid w:val="0045078E"/>
    <w:rsid w:val="00453030"/>
    <w:rsid w:val="004537ED"/>
    <w:rsid w:val="00453C51"/>
    <w:rsid w:val="004544EC"/>
    <w:rsid w:val="00454FE6"/>
    <w:rsid w:val="0045790E"/>
    <w:rsid w:val="00457C54"/>
    <w:rsid w:val="00460B52"/>
    <w:rsid w:val="0046113B"/>
    <w:rsid w:val="0046340E"/>
    <w:rsid w:val="0046434F"/>
    <w:rsid w:val="00464EAA"/>
    <w:rsid w:val="0046528F"/>
    <w:rsid w:val="00466D95"/>
    <w:rsid w:val="0046700B"/>
    <w:rsid w:val="00467388"/>
    <w:rsid w:val="00470272"/>
    <w:rsid w:val="00470BF3"/>
    <w:rsid w:val="004727EA"/>
    <w:rsid w:val="00474CEB"/>
    <w:rsid w:val="00474D9E"/>
    <w:rsid w:val="004760A9"/>
    <w:rsid w:val="004773E2"/>
    <w:rsid w:val="00480657"/>
    <w:rsid w:val="00481E2A"/>
    <w:rsid w:val="004840AB"/>
    <w:rsid w:val="004846F9"/>
    <w:rsid w:val="00486EF2"/>
    <w:rsid w:val="0048788B"/>
    <w:rsid w:val="00490FFA"/>
    <w:rsid w:val="004945D0"/>
    <w:rsid w:val="00497C39"/>
    <w:rsid w:val="00497DED"/>
    <w:rsid w:val="004A4068"/>
    <w:rsid w:val="004A6C35"/>
    <w:rsid w:val="004A7CA6"/>
    <w:rsid w:val="004B1358"/>
    <w:rsid w:val="004B1514"/>
    <w:rsid w:val="004B2B69"/>
    <w:rsid w:val="004B3356"/>
    <w:rsid w:val="004B4008"/>
    <w:rsid w:val="004B4F9A"/>
    <w:rsid w:val="004B5EEC"/>
    <w:rsid w:val="004B5F87"/>
    <w:rsid w:val="004C20F5"/>
    <w:rsid w:val="004C375D"/>
    <w:rsid w:val="004C44F0"/>
    <w:rsid w:val="004C7E0A"/>
    <w:rsid w:val="004D0D17"/>
    <w:rsid w:val="004D0EB2"/>
    <w:rsid w:val="004D2362"/>
    <w:rsid w:val="004D2E86"/>
    <w:rsid w:val="004D408C"/>
    <w:rsid w:val="004D4AA2"/>
    <w:rsid w:val="004D60E2"/>
    <w:rsid w:val="004E003F"/>
    <w:rsid w:val="004E03C1"/>
    <w:rsid w:val="004E23C0"/>
    <w:rsid w:val="004E475D"/>
    <w:rsid w:val="004E4F27"/>
    <w:rsid w:val="004E50DE"/>
    <w:rsid w:val="004E56D0"/>
    <w:rsid w:val="004F0918"/>
    <w:rsid w:val="004F104B"/>
    <w:rsid w:val="004F1DAB"/>
    <w:rsid w:val="004F2087"/>
    <w:rsid w:val="004F26D2"/>
    <w:rsid w:val="004F2A76"/>
    <w:rsid w:val="004F5448"/>
    <w:rsid w:val="004F7A85"/>
    <w:rsid w:val="00500B00"/>
    <w:rsid w:val="00500CC9"/>
    <w:rsid w:val="00501D1C"/>
    <w:rsid w:val="00502E93"/>
    <w:rsid w:val="00503775"/>
    <w:rsid w:val="005044C6"/>
    <w:rsid w:val="00504F29"/>
    <w:rsid w:val="00505CA6"/>
    <w:rsid w:val="00511621"/>
    <w:rsid w:val="00511C1C"/>
    <w:rsid w:val="00512028"/>
    <w:rsid w:val="005120A0"/>
    <w:rsid w:val="00516451"/>
    <w:rsid w:val="00516BB3"/>
    <w:rsid w:val="005175D2"/>
    <w:rsid w:val="00520E07"/>
    <w:rsid w:val="005215EC"/>
    <w:rsid w:val="005229D7"/>
    <w:rsid w:val="00523A08"/>
    <w:rsid w:val="00523C2F"/>
    <w:rsid w:val="00530208"/>
    <w:rsid w:val="0053304D"/>
    <w:rsid w:val="005350B1"/>
    <w:rsid w:val="0053592E"/>
    <w:rsid w:val="00535BE4"/>
    <w:rsid w:val="00543EED"/>
    <w:rsid w:val="00544B46"/>
    <w:rsid w:val="00546314"/>
    <w:rsid w:val="00551797"/>
    <w:rsid w:val="00552B7D"/>
    <w:rsid w:val="0055370B"/>
    <w:rsid w:val="00554303"/>
    <w:rsid w:val="00557192"/>
    <w:rsid w:val="00557564"/>
    <w:rsid w:val="0055779D"/>
    <w:rsid w:val="00560444"/>
    <w:rsid w:val="0056172E"/>
    <w:rsid w:val="005622EA"/>
    <w:rsid w:val="00562939"/>
    <w:rsid w:val="00564AB1"/>
    <w:rsid w:val="005679DB"/>
    <w:rsid w:val="00571896"/>
    <w:rsid w:val="0057305C"/>
    <w:rsid w:val="005764D5"/>
    <w:rsid w:val="005772C9"/>
    <w:rsid w:val="00577767"/>
    <w:rsid w:val="0058156E"/>
    <w:rsid w:val="0058213E"/>
    <w:rsid w:val="00582C6A"/>
    <w:rsid w:val="00584075"/>
    <w:rsid w:val="005902A7"/>
    <w:rsid w:val="00594556"/>
    <w:rsid w:val="00594F80"/>
    <w:rsid w:val="005963C3"/>
    <w:rsid w:val="00597383"/>
    <w:rsid w:val="005A0850"/>
    <w:rsid w:val="005A0AFE"/>
    <w:rsid w:val="005A1072"/>
    <w:rsid w:val="005A1806"/>
    <w:rsid w:val="005A553D"/>
    <w:rsid w:val="005B09A5"/>
    <w:rsid w:val="005B3A46"/>
    <w:rsid w:val="005B3AB5"/>
    <w:rsid w:val="005B4B49"/>
    <w:rsid w:val="005B5D12"/>
    <w:rsid w:val="005B6189"/>
    <w:rsid w:val="005C062B"/>
    <w:rsid w:val="005C2024"/>
    <w:rsid w:val="005C2731"/>
    <w:rsid w:val="005C4533"/>
    <w:rsid w:val="005C4A7D"/>
    <w:rsid w:val="005C60B0"/>
    <w:rsid w:val="005D1B48"/>
    <w:rsid w:val="005D245B"/>
    <w:rsid w:val="005D3FA6"/>
    <w:rsid w:val="005D4359"/>
    <w:rsid w:val="005D46D9"/>
    <w:rsid w:val="005D49D5"/>
    <w:rsid w:val="005D4E43"/>
    <w:rsid w:val="005D5F2E"/>
    <w:rsid w:val="005D6E1A"/>
    <w:rsid w:val="005E1058"/>
    <w:rsid w:val="005E1E2D"/>
    <w:rsid w:val="005E3603"/>
    <w:rsid w:val="005E57A3"/>
    <w:rsid w:val="005E767E"/>
    <w:rsid w:val="005F0515"/>
    <w:rsid w:val="005F1C6D"/>
    <w:rsid w:val="005F1EE1"/>
    <w:rsid w:val="005F2727"/>
    <w:rsid w:val="005F35A9"/>
    <w:rsid w:val="005F35C6"/>
    <w:rsid w:val="005F63CA"/>
    <w:rsid w:val="005F6BFA"/>
    <w:rsid w:val="00601F4E"/>
    <w:rsid w:val="0060299F"/>
    <w:rsid w:val="006037D0"/>
    <w:rsid w:val="00603ACE"/>
    <w:rsid w:val="0060410F"/>
    <w:rsid w:val="006047FF"/>
    <w:rsid w:val="00605507"/>
    <w:rsid w:val="00605F2D"/>
    <w:rsid w:val="00606540"/>
    <w:rsid w:val="0060688E"/>
    <w:rsid w:val="00606B70"/>
    <w:rsid w:val="006075E0"/>
    <w:rsid w:val="0061289F"/>
    <w:rsid w:val="0062125A"/>
    <w:rsid w:val="00621501"/>
    <w:rsid w:val="0062178C"/>
    <w:rsid w:val="00623375"/>
    <w:rsid w:val="00631444"/>
    <w:rsid w:val="006326C9"/>
    <w:rsid w:val="00632D3C"/>
    <w:rsid w:val="006341CC"/>
    <w:rsid w:val="0063447E"/>
    <w:rsid w:val="00635889"/>
    <w:rsid w:val="006358B3"/>
    <w:rsid w:val="00635C8B"/>
    <w:rsid w:val="00635D4D"/>
    <w:rsid w:val="00636ACA"/>
    <w:rsid w:val="00637715"/>
    <w:rsid w:val="00637B0D"/>
    <w:rsid w:val="00646007"/>
    <w:rsid w:val="00647886"/>
    <w:rsid w:val="0065076A"/>
    <w:rsid w:val="00651E7B"/>
    <w:rsid w:val="00653AEA"/>
    <w:rsid w:val="006543A1"/>
    <w:rsid w:val="00654F12"/>
    <w:rsid w:val="006560DD"/>
    <w:rsid w:val="0065680A"/>
    <w:rsid w:val="00657199"/>
    <w:rsid w:val="006629F7"/>
    <w:rsid w:val="00662BB9"/>
    <w:rsid w:val="00667C4A"/>
    <w:rsid w:val="00670178"/>
    <w:rsid w:val="006705DF"/>
    <w:rsid w:val="0067210A"/>
    <w:rsid w:val="00672700"/>
    <w:rsid w:val="00672DCF"/>
    <w:rsid w:val="00672EE1"/>
    <w:rsid w:val="00673FF6"/>
    <w:rsid w:val="0067430E"/>
    <w:rsid w:val="006745C2"/>
    <w:rsid w:val="006750D2"/>
    <w:rsid w:val="006758DD"/>
    <w:rsid w:val="00677C3E"/>
    <w:rsid w:val="00680E06"/>
    <w:rsid w:val="006815A7"/>
    <w:rsid w:val="00681639"/>
    <w:rsid w:val="00683B66"/>
    <w:rsid w:val="00685EA9"/>
    <w:rsid w:val="00687168"/>
    <w:rsid w:val="00691070"/>
    <w:rsid w:val="00691D62"/>
    <w:rsid w:val="0069209C"/>
    <w:rsid w:val="006929C1"/>
    <w:rsid w:val="00692F6D"/>
    <w:rsid w:val="0069316C"/>
    <w:rsid w:val="0069372F"/>
    <w:rsid w:val="0069468F"/>
    <w:rsid w:val="00694C3B"/>
    <w:rsid w:val="0069559E"/>
    <w:rsid w:val="006978DC"/>
    <w:rsid w:val="006A096C"/>
    <w:rsid w:val="006A16E0"/>
    <w:rsid w:val="006A46D3"/>
    <w:rsid w:val="006A48C7"/>
    <w:rsid w:val="006B27E1"/>
    <w:rsid w:val="006B580C"/>
    <w:rsid w:val="006B797F"/>
    <w:rsid w:val="006C116B"/>
    <w:rsid w:val="006C38A2"/>
    <w:rsid w:val="006C6231"/>
    <w:rsid w:val="006D0CB2"/>
    <w:rsid w:val="006D0D43"/>
    <w:rsid w:val="006D1085"/>
    <w:rsid w:val="006D3A1A"/>
    <w:rsid w:val="006D3E5C"/>
    <w:rsid w:val="006D5112"/>
    <w:rsid w:val="006D751F"/>
    <w:rsid w:val="006D7B18"/>
    <w:rsid w:val="006D7C25"/>
    <w:rsid w:val="006E27BF"/>
    <w:rsid w:val="006E4387"/>
    <w:rsid w:val="006E5B8F"/>
    <w:rsid w:val="006F093F"/>
    <w:rsid w:val="00701176"/>
    <w:rsid w:val="0070121F"/>
    <w:rsid w:val="00701DAC"/>
    <w:rsid w:val="00701EEA"/>
    <w:rsid w:val="0070334B"/>
    <w:rsid w:val="00706662"/>
    <w:rsid w:val="007071AA"/>
    <w:rsid w:val="0071402C"/>
    <w:rsid w:val="007151BA"/>
    <w:rsid w:val="00716BD6"/>
    <w:rsid w:val="0071738E"/>
    <w:rsid w:val="00720F27"/>
    <w:rsid w:val="00721032"/>
    <w:rsid w:val="0072128B"/>
    <w:rsid w:val="00722C12"/>
    <w:rsid w:val="00723945"/>
    <w:rsid w:val="007241B5"/>
    <w:rsid w:val="0072461E"/>
    <w:rsid w:val="00725574"/>
    <w:rsid w:val="00726235"/>
    <w:rsid w:val="00726942"/>
    <w:rsid w:val="0072698E"/>
    <w:rsid w:val="00726B3D"/>
    <w:rsid w:val="007271C1"/>
    <w:rsid w:val="00730D6C"/>
    <w:rsid w:val="00730F6D"/>
    <w:rsid w:val="007314C7"/>
    <w:rsid w:val="00733F96"/>
    <w:rsid w:val="00735081"/>
    <w:rsid w:val="00736B32"/>
    <w:rsid w:val="00736DA0"/>
    <w:rsid w:val="00742667"/>
    <w:rsid w:val="007439B4"/>
    <w:rsid w:val="00744367"/>
    <w:rsid w:val="00750AA4"/>
    <w:rsid w:val="00752B9C"/>
    <w:rsid w:val="00752DA7"/>
    <w:rsid w:val="0075721C"/>
    <w:rsid w:val="00760194"/>
    <w:rsid w:val="0076194E"/>
    <w:rsid w:val="007621D0"/>
    <w:rsid w:val="00762764"/>
    <w:rsid w:val="00763DA3"/>
    <w:rsid w:val="00764070"/>
    <w:rsid w:val="00764B50"/>
    <w:rsid w:val="007709E8"/>
    <w:rsid w:val="007712FE"/>
    <w:rsid w:val="00771DB7"/>
    <w:rsid w:val="007727F9"/>
    <w:rsid w:val="007747CE"/>
    <w:rsid w:val="007756B2"/>
    <w:rsid w:val="00775FC5"/>
    <w:rsid w:val="00776996"/>
    <w:rsid w:val="00783C33"/>
    <w:rsid w:val="00784F2F"/>
    <w:rsid w:val="0078514E"/>
    <w:rsid w:val="0078769C"/>
    <w:rsid w:val="0079026E"/>
    <w:rsid w:val="007926BF"/>
    <w:rsid w:val="007935F7"/>
    <w:rsid w:val="00795583"/>
    <w:rsid w:val="00795F58"/>
    <w:rsid w:val="00796A5A"/>
    <w:rsid w:val="007A1F6E"/>
    <w:rsid w:val="007A206C"/>
    <w:rsid w:val="007A474C"/>
    <w:rsid w:val="007A7758"/>
    <w:rsid w:val="007B137C"/>
    <w:rsid w:val="007B489E"/>
    <w:rsid w:val="007B5484"/>
    <w:rsid w:val="007C0D4D"/>
    <w:rsid w:val="007C3CA8"/>
    <w:rsid w:val="007C403E"/>
    <w:rsid w:val="007C50D5"/>
    <w:rsid w:val="007C602B"/>
    <w:rsid w:val="007C7909"/>
    <w:rsid w:val="007D1196"/>
    <w:rsid w:val="007D155F"/>
    <w:rsid w:val="007D2055"/>
    <w:rsid w:val="007D262B"/>
    <w:rsid w:val="007D31B0"/>
    <w:rsid w:val="007D35BD"/>
    <w:rsid w:val="007D4E25"/>
    <w:rsid w:val="007D5B06"/>
    <w:rsid w:val="007D74C3"/>
    <w:rsid w:val="007E2093"/>
    <w:rsid w:val="007E26AD"/>
    <w:rsid w:val="007E3CAC"/>
    <w:rsid w:val="007E4C18"/>
    <w:rsid w:val="007E5166"/>
    <w:rsid w:val="007E5CE5"/>
    <w:rsid w:val="007E71E3"/>
    <w:rsid w:val="007F2428"/>
    <w:rsid w:val="007F30C3"/>
    <w:rsid w:val="007F3B7F"/>
    <w:rsid w:val="007F4480"/>
    <w:rsid w:val="007F693B"/>
    <w:rsid w:val="007F7486"/>
    <w:rsid w:val="00800625"/>
    <w:rsid w:val="0080174C"/>
    <w:rsid w:val="0080316F"/>
    <w:rsid w:val="00806499"/>
    <w:rsid w:val="00810419"/>
    <w:rsid w:val="00811288"/>
    <w:rsid w:val="00812262"/>
    <w:rsid w:val="0081533A"/>
    <w:rsid w:val="0081708E"/>
    <w:rsid w:val="00817116"/>
    <w:rsid w:val="008210D1"/>
    <w:rsid w:val="00821205"/>
    <w:rsid w:val="008246D3"/>
    <w:rsid w:val="00824D28"/>
    <w:rsid w:val="0082570A"/>
    <w:rsid w:val="00825FED"/>
    <w:rsid w:val="00831A83"/>
    <w:rsid w:val="008325CF"/>
    <w:rsid w:val="00833417"/>
    <w:rsid w:val="00835DBF"/>
    <w:rsid w:val="00836B7B"/>
    <w:rsid w:val="00836F44"/>
    <w:rsid w:val="00837857"/>
    <w:rsid w:val="00837A5D"/>
    <w:rsid w:val="008426B5"/>
    <w:rsid w:val="00847707"/>
    <w:rsid w:val="0085142B"/>
    <w:rsid w:val="00853C84"/>
    <w:rsid w:val="00856D7B"/>
    <w:rsid w:val="00857FC5"/>
    <w:rsid w:val="00861F3B"/>
    <w:rsid w:val="00862767"/>
    <w:rsid w:val="0086437F"/>
    <w:rsid w:val="00865C50"/>
    <w:rsid w:val="0087028E"/>
    <w:rsid w:val="0087212F"/>
    <w:rsid w:val="00872F98"/>
    <w:rsid w:val="00875D4E"/>
    <w:rsid w:val="008760EA"/>
    <w:rsid w:val="008775F5"/>
    <w:rsid w:val="0088074E"/>
    <w:rsid w:val="00881F21"/>
    <w:rsid w:val="0088291D"/>
    <w:rsid w:val="00882A43"/>
    <w:rsid w:val="00884809"/>
    <w:rsid w:val="008868D4"/>
    <w:rsid w:val="00886BA5"/>
    <w:rsid w:val="0088726C"/>
    <w:rsid w:val="0088773E"/>
    <w:rsid w:val="0089010D"/>
    <w:rsid w:val="00891B4F"/>
    <w:rsid w:val="00891F7F"/>
    <w:rsid w:val="00893E3C"/>
    <w:rsid w:val="0089563B"/>
    <w:rsid w:val="00896B51"/>
    <w:rsid w:val="00897606"/>
    <w:rsid w:val="008A069E"/>
    <w:rsid w:val="008A0E4C"/>
    <w:rsid w:val="008A1C2A"/>
    <w:rsid w:val="008A737C"/>
    <w:rsid w:val="008B0244"/>
    <w:rsid w:val="008B0882"/>
    <w:rsid w:val="008B1335"/>
    <w:rsid w:val="008B280C"/>
    <w:rsid w:val="008B2A97"/>
    <w:rsid w:val="008B3285"/>
    <w:rsid w:val="008B588C"/>
    <w:rsid w:val="008B5D96"/>
    <w:rsid w:val="008B69D9"/>
    <w:rsid w:val="008B6A61"/>
    <w:rsid w:val="008B6E09"/>
    <w:rsid w:val="008C0356"/>
    <w:rsid w:val="008C131C"/>
    <w:rsid w:val="008C1C44"/>
    <w:rsid w:val="008C38AD"/>
    <w:rsid w:val="008C54FA"/>
    <w:rsid w:val="008C579D"/>
    <w:rsid w:val="008C652F"/>
    <w:rsid w:val="008C6546"/>
    <w:rsid w:val="008C7F3B"/>
    <w:rsid w:val="008D0E69"/>
    <w:rsid w:val="008D1BB4"/>
    <w:rsid w:val="008D214E"/>
    <w:rsid w:val="008D2287"/>
    <w:rsid w:val="008D4A1E"/>
    <w:rsid w:val="008D7A51"/>
    <w:rsid w:val="008E2E54"/>
    <w:rsid w:val="008E3B2D"/>
    <w:rsid w:val="008E4629"/>
    <w:rsid w:val="008E5405"/>
    <w:rsid w:val="008E60DA"/>
    <w:rsid w:val="008E6A21"/>
    <w:rsid w:val="008F3198"/>
    <w:rsid w:val="008F6817"/>
    <w:rsid w:val="008F7E1F"/>
    <w:rsid w:val="00902048"/>
    <w:rsid w:val="009026BB"/>
    <w:rsid w:val="00907B01"/>
    <w:rsid w:val="009102D3"/>
    <w:rsid w:val="00912B73"/>
    <w:rsid w:val="00913927"/>
    <w:rsid w:val="009143CE"/>
    <w:rsid w:val="0091490A"/>
    <w:rsid w:val="009168AE"/>
    <w:rsid w:val="009169F5"/>
    <w:rsid w:val="00917D67"/>
    <w:rsid w:val="00922DB4"/>
    <w:rsid w:val="00924243"/>
    <w:rsid w:val="00924982"/>
    <w:rsid w:val="00932CEB"/>
    <w:rsid w:val="00934093"/>
    <w:rsid w:val="0093614C"/>
    <w:rsid w:val="009401B5"/>
    <w:rsid w:val="00941CEE"/>
    <w:rsid w:val="00942C2A"/>
    <w:rsid w:val="00945233"/>
    <w:rsid w:val="00952E01"/>
    <w:rsid w:val="00952F5B"/>
    <w:rsid w:val="009548E6"/>
    <w:rsid w:val="009564EE"/>
    <w:rsid w:val="00957D60"/>
    <w:rsid w:val="0096029A"/>
    <w:rsid w:val="0096049A"/>
    <w:rsid w:val="0096154A"/>
    <w:rsid w:val="00962E53"/>
    <w:rsid w:val="00966C22"/>
    <w:rsid w:val="0096758C"/>
    <w:rsid w:val="00972586"/>
    <w:rsid w:val="00972AF3"/>
    <w:rsid w:val="0097552B"/>
    <w:rsid w:val="00977FFC"/>
    <w:rsid w:val="0098028A"/>
    <w:rsid w:val="00980917"/>
    <w:rsid w:val="00981148"/>
    <w:rsid w:val="00982507"/>
    <w:rsid w:val="00983669"/>
    <w:rsid w:val="00983F52"/>
    <w:rsid w:val="009856A7"/>
    <w:rsid w:val="00985E09"/>
    <w:rsid w:val="0098628F"/>
    <w:rsid w:val="00990978"/>
    <w:rsid w:val="0099324A"/>
    <w:rsid w:val="00994825"/>
    <w:rsid w:val="00996B66"/>
    <w:rsid w:val="009A0516"/>
    <w:rsid w:val="009A0924"/>
    <w:rsid w:val="009A170C"/>
    <w:rsid w:val="009A296D"/>
    <w:rsid w:val="009A6806"/>
    <w:rsid w:val="009A79CA"/>
    <w:rsid w:val="009B2FEC"/>
    <w:rsid w:val="009B7A8C"/>
    <w:rsid w:val="009C074A"/>
    <w:rsid w:val="009C0D04"/>
    <w:rsid w:val="009C3640"/>
    <w:rsid w:val="009C500F"/>
    <w:rsid w:val="009C5174"/>
    <w:rsid w:val="009C5F10"/>
    <w:rsid w:val="009C651B"/>
    <w:rsid w:val="009C6832"/>
    <w:rsid w:val="009D09EA"/>
    <w:rsid w:val="009D0E04"/>
    <w:rsid w:val="009D215A"/>
    <w:rsid w:val="009D2781"/>
    <w:rsid w:val="009D3411"/>
    <w:rsid w:val="009D36DA"/>
    <w:rsid w:val="009D468A"/>
    <w:rsid w:val="009D52CD"/>
    <w:rsid w:val="009D612C"/>
    <w:rsid w:val="009D76C8"/>
    <w:rsid w:val="009E1D2D"/>
    <w:rsid w:val="009E2149"/>
    <w:rsid w:val="009E2340"/>
    <w:rsid w:val="009E3BB4"/>
    <w:rsid w:val="009E424D"/>
    <w:rsid w:val="009E4593"/>
    <w:rsid w:val="009E461D"/>
    <w:rsid w:val="009E5A1C"/>
    <w:rsid w:val="009E7D1E"/>
    <w:rsid w:val="009E7FC3"/>
    <w:rsid w:val="009F0F2D"/>
    <w:rsid w:val="009F2C7F"/>
    <w:rsid w:val="009F3916"/>
    <w:rsid w:val="009F4785"/>
    <w:rsid w:val="009F56E3"/>
    <w:rsid w:val="009F7D75"/>
    <w:rsid w:val="00A0046E"/>
    <w:rsid w:val="00A00481"/>
    <w:rsid w:val="00A00BD0"/>
    <w:rsid w:val="00A031D7"/>
    <w:rsid w:val="00A0431F"/>
    <w:rsid w:val="00A058EC"/>
    <w:rsid w:val="00A059E6"/>
    <w:rsid w:val="00A06D0C"/>
    <w:rsid w:val="00A0703E"/>
    <w:rsid w:val="00A1275A"/>
    <w:rsid w:val="00A132CE"/>
    <w:rsid w:val="00A14332"/>
    <w:rsid w:val="00A1586C"/>
    <w:rsid w:val="00A16B80"/>
    <w:rsid w:val="00A16C03"/>
    <w:rsid w:val="00A1757D"/>
    <w:rsid w:val="00A179F5"/>
    <w:rsid w:val="00A21168"/>
    <w:rsid w:val="00A211F4"/>
    <w:rsid w:val="00A23095"/>
    <w:rsid w:val="00A239E9"/>
    <w:rsid w:val="00A24257"/>
    <w:rsid w:val="00A243CD"/>
    <w:rsid w:val="00A336DC"/>
    <w:rsid w:val="00A366DA"/>
    <w:rsid w:val="00A36F88"/>
    <w:rsid w:val="00A43788"/>
    <w:rsid w:val="00A4460D"/>
    <w:rsid w:val="00A449E1"/>
    <w:rsid w:val="00A46276"/>
    <w:rsid w:val="00A472D8"/>
    <w:rsid w:val="00A5041B"/>
    <w:rsid w:val="00A50D51"/>
    <w:rsid w:val="00A50D7F"/>
    <w:rsid w:val="00A51B4A"/>
    <w:rsid w:val="00A5221C"/>
    <w:rsid w:val="00A53CC2"/>
    <w:rsid w:val="00A53D26"/>
    <w:rsid w:val="00A54494"/>
    <w:rsid w:val="00A554C1"/>
    <w:rsid w:val="00A57F30"/>
    <w:rsid w:val="00A642E8"/>
    <w:rsid w:val="00A64BE4"/>
    <w:rsid w:val="00A64DD1"/>
    <w:rsid w:val="00A65E0E"/>
    <w:rsid w:val="00A66104"/>
    <w:rsid w:val="00A6625C"/>
    <w:rsid w:val="00A77952"/>
    <w:rsid w:val="00A81DE9"/>
    <w:rsid w:val="00A82023"/>
    <w:rsid w:val="00A82668"/>
    <w:rsid w:val="00A83A5F"/>
    <w:rsid w:val="00A83DEB"/>
    <w:rsid w:val="00A85AB9"/>
    <w:rsid w:val="00A86116"/>
    <w:rsid w:val="00A915E9"/>
    <w:rsid w:val="00A92B7B"/>
    <w:rsid w:val="00A92C57"/>
    <w:rsid w:val="00A93E53"/>
    <w:rsid w:val="00A93EFE"/>
    <w:rsid w:val="00A94589"/>
    <w:rsid w:val="00A95767"/>
    <w:rsid w:val="00A96BA1"/>
    <w:rsid w:val="00A96D8F"/>
    <w:rsid w:val="00A96DAD"/>
    <w:rsid w:val="00AA014B"/>
    <w:rsid w:val="00AA0DE3"/>
    <w:rsid w:val="00AA361E"/>
    <w:rsid w:val="00AA3D65"/>
    <w:rsid w:val="00AA4FC1"/>
    <w:rsid w:val="00AA5044"/>
    <w:rsid w:val="00AA7CA9"/>
    <w:rsid w:val="00AB1A66"/>
    <w:rsid w:val="00AB31C5"/>
    <w:rsid w:val="00AB347F"/>
    <w:rsid w:val="00AB4B21"/>
    <w:rsid w:val="00AC04CB"/>
    <w:rsid w:val="00AC089B"/>
    <w:rsid w:val="00AC0FEF"/>
    <w:rsid w:val="00AC1380"/>
    <w:rsid w:val="00AC15D7"/>
    <w:rsid w:val="00AC1D2A"/>
    <w:rsid w:val="00AC2580"/>
    <w:rsid w:val="00AC3420"/>
    <w:rsid w:val="00AC38F3"/>
    <w:rsid w:val="00AC4545"/>
    <w:rsid w:val="00AC45C4"/>
    <w:rsid w:val="00AC47F1"/>
    <w:rsid w:val="00AC558E"/>
    <w:rsid w:val="00AC5C6F"/>
    <w:rsid w:val="00AC71C1"/>
    <w:rsid w:val="00AC7768"/>
    <w:rsid w:val="00AD4B8C"/>
    <w:rsid w:val="00AD678B"/>
    <w:rsid w:val="00AD6925"/>
    <w:rsid w:val="00AE298C"/>
    <w:rsid w:val="00AE3781"/>
    <w:rsid w:val="00AE3DF7"/>
    <w:rsid w:val="00AE4BAC"/>
    <w:rsid w:val="00AE562B"/>
    <w:rsid w:val="00AE5F80"/>
    <w:rsid w:val="00AE74AF"/>
    <w:rsid w:val="00AF0717"/>
    <w:rsid w:val="00AF114C"/>
    <w:rsid w:val="00AF631C"/>
    <w:rsid w:val="00B000AE"/>
    <w:rsid w:val="00B00E87"/>
    <w:rsid w:val="00B01454"/>
    <w:rsid w:val="00B03334"/>
    <w:rsid w:val="00B04CE7"/>
    <w:rsid w:val="00B04E39"/>
    <w:rsid w:val="00B061E2"/>
    <w:rsid w:val="00B07E47"/>
    <w:rsid w:val="00B10CB7"/>
    <w:rsid w:val="00B10ED9"/>
    <w:rsid w:val="00B11508"/>
    <w:rsid w:val="00B14AAB"/>
    <w:rsid w:val="00B16903"/>
    <w:rsid w:val="00B210F1"/>
    <w:rsid w:val="00B23267"/>
    <w:rsid w:val="00B27AD9"/>
    <w:rsid w:val="00B30D19"/>
    <w:rsid w:val="00B30FDF"/>
    <w:rsid w:val="00B31FB9"/>
    <w:rsid w:val="00B32654"/>
    <w:rsid w:val="00B34521"/>
    <w:rsid w:val="00B368AC"/>
    <w:rsid w:val="00B3796F"/>
    <w:rsid w:val="00B40B04"/>
    <w:rsid w:val="00B412C5"/>
    <w:rsid w:val="00B41892"/>
    <w:rsid w:val="00B41C86"/>
    <w:rsid w:val="00B42DBD"/>
    <w:rsid w:val="00B4342E"/>
    <w:rsid w:val="00B47106"/>
    <w:rsid w:val="00B512C4"/>
    <w:rsid w:val="00B53941"/>
    <w:rsid w:val="00B55826"/>
    <w:rsid w:val="00B564B2"/>
    <w:rsid w:val="00B60079"/>
    <w:rsid w:val="00B63E21"/>
    <w:rsid w:val="00B659A7"/>
    <w:rsid w:val="00B66592"/>
    <w:rsid w:val="00B67263"/>
    <w:rsid w:val="00B676D7"/>
    <w:rsid w:val="00B679BE"/>
    <w:rsid w:val="00B71E92"/>
    <w:rsid w:val="00B753F6"/>
    <w:rsid w:val="00B765DD"/>
    <w:rsid w:val="00B76BC3"/>
    <w:rsid w:val="00B817D6"/>
    <w:rsid w:val="00B81D73"/>
    <w:rsid w:val="00B82FAC"/>
    <w:rsid w:val="00B84A09"/>
    <w:rsid w:val="00B86519"/>
    <w:rsid w:val="00B878F2"/>
    <w:rsid w:val="00B9011B"/>
    <w:rsid w:val="00B907AE"/>
    <w:rsid w:val="00B92195"/>
    <w:rsid w:val="00B93945"/>
    <w:rsid w:val="00B93BFA"/>
    <w:rsid w:val="00B94D42"/>
    <w:rsid w:val="00B96436"/>
    <w:rsid w:val="00B976A8"/>
    <w:rsid w:val="00BA129B"/>
    <w:rsid w:val="00BA222D"/>
    <w:rsid w:val="00BA2C6D"/>
    <w:rsid w:val="00BA496C"/>
    <w:rsid w:val="00BA59C5"/>
    <w:rsid w:val="00BA61BE"/>
    <w:rsid w:val="00BA7432"/>
    <w:rsid w:val="00BB3045"/>
    <w:rsid w:val="00BB5762"/>
    <w:rsid w:val="00BB68A8"/>
    <w:rsid w:val="00BB744D"/>
    <w:rsid w:val="00BC1E12"/>
    <w:rsid w:val="00BC256E"/>
    <w:rsid w:val="00BC267F"/>
    <w:rsid w:val="00BC48A9"/>
    <w:rsid w:val="00BC5ECE"/>
    <w:rsid w:val="00BD0430"/>
    <w:rsid w:val="00BD480C"/>
    <w:rsid w:val="00BD4832"/>
    <w:rsid w:val="00BD5B07"/>
    <w:rsid w:val="00BD5FAD"/>
    <w:rsid w:val="00BE0382"/>
    <w:rsid w:val="00BE6372"/>
    <w:rsid w:val="00BE7110"/>
    <w:rsid w:val="00BE717D"/>
    <w:rsid w:val="00BF0858"/>
    <w:rsid w:val="00BF2FC3"/>
    <w:rsid w:val="00BF3F34"/>
    <w:rsid w:val="00BF4E9F"/>
    <w:rsid w:val="00BF666D"/>
    <w:rsid w:val="00BF7B8C"/>
    <w:rsid w:val="00C00690"/>
    <w:rsid w:val="00C01902"/>
    <w:rsid w:val="00C01CFF"/>
    <w:rsid w:val="00C029F2"/>
    <w:rsid w:val="00C02BF1"/>
    <w:rsid w:val="00C03919"/>
    <w:rsid w:val="00C03F31"/>
    <w:rsid w:val="00C04345"/>
    <w:rsid w:val="00C07B3C"/>
    <w:rsid w:val="00C116C6"/>
    <w:rsid w:val="00C122CE"/>
    <w:rsid w:val="00C1544C"/>
    <w:rsid w:val="00C15455"/>
    <w:rsid w:val="00C17E65"/>
    <w:rsid w:val="00C22E56"/>
    <w:rsid w:val="00C3057A"/>
    <w:rsid w:val="00C3146E"/>
    <w:rsid w:val="00C317DF"/>
    <w:rsid w:val="00C3495D"/>
    <w:rsid w:val="00C3634B"/>
    <w:rsid w:val="00C36788"/>
    <w:rsid w:val="00C408B7"/>
    <w:rsid w:val="00C4129E"/>
    <w:rsid w:val="00C43EB7"/>
    <w:rsid w:val="00C446CE"/>
    <w:rsid w:val="00C45459"/>
    <w:rsid w:val="00C45C33"/>
    <w:rsid w:val="00C4732F"/>
    <w:rsid w:val="00C47B16"/>
    <w:rsid w:val="00C5089F"/>
    <w:rsid w:val="00C50F03"/>
    <w:rsid w:val="00C50F81"/>
    <w:rsid w:val="00C519C8"/>
    <w:rsid w:val="00C53CE3"/>
    <w:rsid w:val="00C544F5"/>
    <w:rsid w:val="00C5580A"/>
    <w:rsid w:val="00C56D5F"/>
    <w:rsid w:val="00C60CAD"/>
    <w:rsid w:val="00C6162D"/>
    <w:rsid w:val="00C61BC8"/>
    <w:rsid w:val="00C6224D"/>
    <w:rsid w:val="00C626B9"/>
    <w:rsid w:val="00C63896"/>
    <w:rsid w:val="00C63C8A"/>
    <w:rsid w:val="00C66096"/>
    <w:rsid w:val="00C67DDD"/>
    <w:rsid w:val="00C71571"/>
    <w:rsid w:val="00C71AFC"/>
    <w:rsid w:val="00C72A1C"/>
    <w:rsid w:val="00C76FE1"/>
    <w:rsid w:val="00C77F5B"/>
    <w:rsid w:val="00C846C3"/>
    <w:rsid w:val="00C84F42"/>
    <w:rsid w:val="00C852FD"/>
    <w:rsid w:val="00C86FC8"/>
    <w:rsid w:val="00C87D95"/>
    <w:rsid w:val="00C907F3"/>
    <w:rsid w:val="00C92868"/>
    <w:rsid w:val="00C92ACC"/>
    <w:rsid w:val="00CA5685"/>
    <w:rsid w:val="00CA598C"/>
    <w:rsid w:val="00CB3935"/>
    <w:rsid w:val="00CB491A"/>
    <w:rsid w:val="00CB5B29"/>
    <w:rsid w:val="00CB5E2F"/>
    <w:rsid w:val="00CB7D57"/>
    <w:rsid w:val="00CC22FF"/>
    <w:rsid w:val="00CC3279"/>
    <w:rsid w:val="00CC46F1"/>
    <w:rsid w:val="00CC587D"/>
    <w:rsid w:val="00CC5893"/>
    <w:rsid w:val="00CC6868"/>
    <w:rsid w:val="00CC6A4E"/>
    <w:rsid w:val="00CD35FC"/>
    <w:rsid w:val="00CD4361"/>
    <w:rsid w:val="00CD4D8C"/>
    <w:rsid w:val="00CD5B82"/>
    <w:rsid w:val="00CD6BD8"/>
    <w:rsid w:val="00CD6F36"/>
    <w:rsid w:val="00CE0EFA"/>
    <w:rsid w:val="00CE33AF"/>
    <w:rsid w:val="00CE34A9"/>
    <w:rsid w:val="00CE42E4"/>
    <w:rsid w:val="00CE45DD"/>
    <w:rsid w:val="00CE4B32"/>
    <w:rsid w:val="00CE5C10"/>
    <w:rsid w:val="00CE6212"/>
    <w:rsid w:val="00CE65AE"/>
    <w:rsid w:val="00CE6C69"/>
    <w:rsid w:val="00CF156C"/>
    <w:rsid w:val="00CF15E9"/>
    <w:rsid w:val="00CF4EF0"/>
    <w:rsid w:val="00D004B4"/>
    <w:rsid w:val="00D005F8"/>
    <w:rsid w:val="00D018C7"/>
    <w:rsid w:val="00D02C82"/>
    <w:rsid w:val="00D041A5"/>
    <w:rsid w:val="00D044A9"/>
    <w:rsid w:val="00D04641"/>
    <w:rsid w:val="00D06592"/>
    <w:rsid w:val="00D11C8E"/>
    <w:rsid w:val="00D122B3"/>
    <w:rsid w:val="00D13BF7"/>
    <w:rsid w:val="00D20427"/>
    <w:rsid w:val="00D20EEF"/>
    <w:rsid w:val="00D23AD3"/>
    <w:rsid w:val="00D23BB2"/>
    <w:rsid w:val="00D2565F"/>
    <w:rsid w:val="00D3044A"/>
    <w:rsid w:val="00D33DDE"/>
    <w:rsid w:val="00D36878"/>
    <w:rsid w:val="00D44373"/>
    <w:rsid w:val="00D44C87"/>
    <w:rsid w:val="00D46640"/>
    <w:rsid w:val="00D47511"/>
    <w:rsid w:val="00D477CA"/>
    <w:rsid w:val="00D479EA"/>
    <w:rsid w:val="00D51702"/>
    <w:rsid w:val="00D53EE8"/>
    <w:rsid w:val="00D545B0"/>
    <w:rsid w:val="00D54D04"/>
    <w:rsid w:val="00D556B0"/>
    <w:rsid w:val="00D5592C"/>
    <w:rsid w:val="00D608E9"/>
    <w:rsid w:val="00D63DB2"/>
    <w:rsid w:val="00D64438"/>
    <w:rsid w:val="00D65780"/>
    <w:rsid w:val="00D66296"/>
    <w:rsid w:val="00D72101"/>
    <w:rsid w:val="00D77520"/>
    <w:rsid w:val="00D80D9F"/>
    <w:rsid w:val="00D816DC"/>
    <w:rsid w:val="00D85753"/>
    <w:rsid w:val="00D8666F"/>
    <w:rsid w:val="00D875C1"/>
    <w:rsid w:val="00D9059C"/>
    <w:rsid w:val="00D9113A"/>
    <w:rsid w:val="00D93B2E"/>
    <w:rsid w:val="00D96734"/>
    <w:rsid w:val="00D9688B"/>
    <w:rsid w:val="00D96CF4"/>
    <w:rsid w:val="00DA0F20"/>
    <w:rsid w:val="00DA22D9"/>
    <w:rsid w:val="00DA328F"/>
    <w:rsid w:val="00DA6241"/>
    <w:rsid w:val="00DA6D40"/>
    <w:rsid w:val="00DA73F0"/>
    <w:rsid w:val="00DB6991"/>
    <w:rsid w:val="00DB6B9B"/>
    <w:rsid w:val="00DC1036"/>
    <w:rsid w:val="00DC3994"/>
    <w:rsid w:val="00DC4CCE"/>
    <w:rsid w:val="00DC5D79"/>
    <w:rsid w:val="00DC61A8"/>
    <w:rsid w:val="00DC6DFF"/>
    <w:rsid w:val="00DC7468"/>
    <w:rsid w:val="00DD05FD"/>
    <w:rsid w:val="00DD0E9A"/>
    <w:rsid w:val="00DD1C84"/>
    <w:rsid w:val="00DD245A"/>
    <w:rsid w:val="00DD7647"/>
    <w:rsid w:val="00DE1542"/>
    <w:rsid w:val="00DE2F71"/>
    <w:rsid w:val="00DE3DEE"/>
    <w:rsid w:val="00DE64E5"/>
    <w:rsid w:val="00DE719F"/>
    <w:rsid w:val="00DF1F67"/>
    <w:rsid w:val="00DF36BD"/>
    <w:rsid w:val="00DF5B3C"/>
    <w:rsid w:val="00DF5D95"/>
    <w:rsid w:val="00E066F9"/>
    <w:rsid w:val="00E06E1B"/>
    <w:rsid w:val="00E10CEA"/>
    <w:rsid w:val="00E11B69"/>
    <w:rsid w:val="00E135DD"/>
    <w:rsid w:val="00E242B9"/>
    <w:rsid w:val="00E2444C"/>
    <w:rsid w:val="00E2499F"/>
    <w:rsid w:val="00E25BB1"/>
    <w:rsid w:val="00E2680A"/>
    <w:rsid w:val="00E27BB5"/>
    <w:rsid w:val="00E42036"/>
    <w:rsid w:val="00E4276C"/>
    <w:rsid w:val="00E46A8D"/>
    <w:rsid w:val="00E47BF5"/>
    <w:rsid w:val="00E51687"/>
    <w:rsid w:val="00E519E6"/>
    <w:rsid w:val="00E51D83"/>
    <w:rsid w:val="00E55618"/>
    <w:rsid w:val="00E5715D"/>
    <w:rsid w:val="00E60FAB"/>
    <w:rsid w:val="00E620CD"/>
    <w:rsid w:val="00E62F16"/>
    <w:rsid w:val="00E65985"/>
    <w:rsid w:val="00E65B2A"/>
    <w:rsid w:val="00E6765B"/>
    <w:rsid w:val="00E72202"/>
    <w:rsid w:val="00E73B11"/>
    <w:rsid w:val="00E7636F"/>
    <w:rsid w:val="00E77C9C"/>
    <w:rsid w:val="00E81423"/>
    <w:rsid w:val="00E830B0"/>
    <w:rsid w:val="00E83580"/>
    <w:rsid w:val="00E83DA0"/>
    <w:rsid w:val="00E8443F"/>
    <w:rsid w:val="00E85188"/>
    <w:rsid w:val="00E85A24"/>
    <w:rsid w:val="00E86124"/>
    <w:rsid w:val="00E918F9"/>
    <w:rsid w:val="00E9210D"/>
    <w:rsid w:val="00E92CE6"/>
    <w:rsid w:val="00E943F6"/>
    <w:rsid w:val="00E958A7"/>
    <w:rsid w:val="00E971EF"/>
    <w:rsid w:val="00E97447"/>
    <w:rsid w:val="00E97B99"/>
    <w:rsid w:val="00EA167A"/>
    <w:rsid w:val="00EA2204"/>
    <w:rsid w:val="00EA36BD"/>
    <w:rsid w:val="00EA38FA"/>
    <w:rsid w:val="00EA3E7A"/>
    <w:rsid w:val="00EA48FF"/>
    <w:rsid w:val="00EA5DEA"/>
    <w:rsid w:val="00EA6429"/>
    <w:rsid w:val="00EA6831"/>
    <w:rsid w:val="00EA73B6"/>
    <w:rsid w:val="00EB0626"/>
    <w:rsid w:val="00EB1DEF"/>
    <w:rsid w:val="00EB2C83"/>
    <w:rsid w:val="00EB4445"/>
    <w:rsid w:val="00EB451C"/>
    <w:rsid w:val="00EB60B3"/>
    <w:rsid w:val="00EB68C5"/>
    <w:rsid w:val="00EC073C"/>
    <w:rsid w:val="00EC0F61"/>
    <w:rsid w:val="00EC14B0"/>
    <w:rsid w:val="00EC1DAB"/>
    <w:rsid w:val="00EC781A"/>
    <w:rsid w:val="00ED0A1C"/>
    <w:rsid w:val="00ED1810"/>
    <w:rsid w:val="00ED1B43"/>
    <w:rsid w:val="00ED1EC9"/>
    <w:rsid w:val="00ED27A9"/>
    <w:rsid w:val="00ED5E46"/>
    <w:rsid w:val="00ED71A6"/>
    <w:rsid w:val="00ED79D6"/>
    <w:rsid w:val="00ED7A0F"/>
    <w:rsid w:val="00EE190B"/>
    <w:rsid w:val="00EE32F7"/>
    <w:rsid w:val="00EE53E7"/>
    <w:rsid w:val="00EF0162"/>
    <w:rsid w:val="00EF2260"/>
    <w:rsid w:val="00EF28F3"/>
    <w:rsid w:val="00EF5041"/>
    <w:rsid w:val="00EF5956"/>
    <w:rsid w:val="00EF6C8F"/>
    <w:rsid w:val="00EF6FB7"/>
    <w:rsid w:val="00EF782C"/>
    <w:rsid w:val="00F00AFC"/>
    <w:rsid w:val="00F05DF7"/>
    <w:rsid w:val="00F07549"/>
    <w:rsid w:val="00F121A6"/>
    <w:rsid w:val="00F12737"/>
    <w:rsid w:val="00F12FB5"/>
    <w:rsid w:val="00F130B3"/>
    <w:rsid w:val="00F15347"/>
    <w:rsid w:val="00F2345A"/>
    <w:rsid w:val="00F24F64"/>
    <w:rsid w:val="00F251CC"/>
    <w:rsid w:val="00F251DE"/>
    <w:rsid w:val="00F27B1B"/>
    <w:rsid w:val="00F303F1"/>
    <w:rsid w:val="00F309EE"/>
    <w:rsid w:val="00F310AE"/>
    <w:rsid w:val="00F337B6"/>
    <w:rsid w:val="00F34BCC"/>
    <w:rsid w:val="00F36E14"/>
    <w:rsid w:val="00F3711B"/>
    <w:rsid w:val="00F37F3D"/>
    <w:rsid w:val="00F37F53"/>
    <w:rsid w:val="00F402AD"/>
    <w:rsid w:val="00F40A4F"/>
    <w:rsid w:val="00F422AB"/>
    <w:rsid w:val="00F45B6E"/>
    <w:rsid w:val="00F50D0F"/>
    <w:rsid w:val="00F515E1"/>
    <w:rsid w:val="00F53723"/>
    <w:rsid w:val="00F56C92"/>
    <w:rsid w:val="00F57A75"/>
    <w:rsid w:val="00F61BEF"/>
    <w:rsid w:val="00F61C11"/>
    <w:rsid w:val="00F6205D"/>
    <w:rsid w:val="00F6304E"/>
    <w:rsid w:val="00F64A9F"/>
    <w:rsid w:val="00F70439"/>
    <w:rsid w:val="00F716E4"/>
    <w:rsid w:val="00F71C2F"/>
    <w:rsid w:val="00F72310"/>
    <w:rsid w:val="00F735E4"/>
    <w:rsid w:val="00F7362A"/>
    <w:rsid w:val="00F745C7"/>
    <w:rsid w:val="00F75C21"/>
    <w:rsid w:val="00F768BF"/>
    <w:rsid w:val="00F77FF6"/>
    <w:rsid w:val="00F80AA9"/>
    <w:rsid w:val="00F8113A"/>
    <w:rsid w:val="00F8142A"/>
    <w:rsid w:val="00F81981"/>
    <w:rsid w:val="00F821C1"/>
    <w:rsid w:val="00F82475"/>
    <w:rsid w:val="00F83E46"/>
    <w:rsid w:val="00F853E9"/>
    <w:rsid w:val="00F86BD8"/>
    <w:rsid w:val="00F90D2F"/>
    <w:rsid w:val="00F9212F"/>
    <w:rsid w:val="00F92DEE"/>
    <w:rsid w:val="00F938A6"/>
    <w:rsid w:val="00F939EE"/>
    <w:rsid w:val="00F93DC3"/>
    <w:rsid w:val="00F947A5"/>
    <w:rsid w:val="00F95A5F"/>
    <w:rsid w:val="00F9763D"/>
    <w:rsid w:val="00FA0FFA"/>
    <w:rsid w:val="00FA12DB"/>
    <w:rsid w:val="00FA34E1"/>
    <w:rsid w:val="00FB06FF"/>
    <w:rsid w:val="00FB24D3"/>
    <w:rsid w:val="00FB2B3E"/>
    <w:rsid w:val="00FB5BD4"/>
    <w:rsid w:val="00FB5DBE"/>
    <w:rsid w:val="00FB6171"/>
    <w:rsid w:val="00FB69D2"/>
    <w:rsid w:val="00FB6B4F"/>
    <w:rsid w:val="00FB7BD9"/>
    <w:rsid w:val="00FC1564"/>
    <w:rsid w:val="00FC1A81"/>
    <w:rsid w:val="00FC2BD2"/>
    <w:rsid w:val="00FC47E0"/>
    <w:rsid w:val="00FC70BC"/>
    <w:rsid w:val="00FC7DA9"/>
    <w:rsid w:val="00FD0799"/>
    <w:rsid w:val="00FD31B6"/>
    <w:rsid w:val="00FD35A5"/>
    <w:rsid w:val="00FD44B5"/>
    <w:rsid w:val="00FD52F1"/>
    <w:rsid w:val="00FD6B43"/>
    <w:rsid w:val="00FD73D2"/>
    <w:rsid w:val="00FD785D"/>
    <w:rsid w:val="00FD7E6D"/>
    <w:rsid w:val="00FE12E3"/>
    <w:rsid w:val="00FE44B0"/>
    <w:rsid w:val="00FF1C07"/>
    <w:rsid w:val="00FF2A20"/>
    <w:rsid w:val="00FF4160"/>
    <w:rsid w:val="00FF542D"/>
    <w:rsid w:val="00FF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DC746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semiHidden/>
    <w:rsid w:val="00DC7468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NoSpacing">
    <w:name w:val="No Spacing"/>
    <w:uiPriority w:val="1"/>
    <w:qFormat/>
    <w:rsid w:val="00DC7468"/>
    <w:pPr>
      <w:spacing w:after="0" w:line="240" w:lineRule="auto"/>
    </w:pPr>
  </w:style>
  <w:style w:type="table" w:styleId="TableGrid">
    <w:name w:val="Table Grid"/>
    <w:basedOn w:val="TableNormal"/>
    <w:uiPriority w:val="59"/>
    <w:rsid w:val="00635C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26123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1230"/>
  </w:style>
  <w:style w:type="paragraph" w:styleId="Footer">
    <w:name w:val="footer"/>
    <w:basedOn w:val="Normal"/>
    <w:link w:val="FooterChar"/>
    <w:uiPriority w:val="99"/>
    <w:unhideWhenUsed/>
    <w:rsid w:val="0026123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2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DC746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semiHidden/>
    <w:rsid w:val="00DC7468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NoSpacing">
    <w:name w:val="No Spacing"/>
    <w:uiPriority w:val="1"/>
    <w:qFormat/>
    <w:rsid w:val="00DC7468"/>
    <w:pPr>
      <w:spacing w:after="0" w:line="240" w:lineRule="auto"/>
    </w:pPr>
  </w:style>
  <w:style w:type="table" w:styleId="TableGrid">
    <w:name w:val="Table Grid"/>
    <w:basedOn w:val="TableNormal"/>
    <w:uiPriority w:val="59"/>
    <w:rsid w:val="00635C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26123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1230"/>
  </w:style>
  <w:style w:type="paragraph" w:styleId="Footer">
    <w:name w:val="footer"/>
    <w:basedOn w:val="Normal"/>
    <w:link w:val="FooterChar"/>
    <w:uiPriority w:val="99"/>
    <w:unhideWhenUsed/>
    <w:rsid w:val="0026123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2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991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2</Words>
  <Characters>233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cp:lastPrinted>2012-11-15T15:10:00Z</cp:lastPrinted>
  <dcterms:created xsi:type="dcterms:W3CDTF">2012-12-03T05:32:00Z</dcterms:created>
  <dcterms:modified xsi:type="dcterms:W3CDTF">2013-04-08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